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3986" w:rsidRPr="00C371E5" w:rsidRDefault="00590900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708416" behindDoc="1" locked="0" layoutInCell="1" allowOverlap="1" wp14:anchorId="3F843F54" wp14:editId="4F7E50A8">
            <wp:simplePos x="0" y="0"/>
            <wp:positionH relativeFrom="column">
              <wp:posOffset>2289810</wp:posOffset>
            </wp:positionH>
            <wp:positionV relativeFrom="paragraph">
              <wp:posOffset>-152400</wp:posOffset>
            </wp:positionV>
            <wp:extent cx="1238250" cy="1219200"/>
            <wp:effectExtent l="0" t="0" r="0" b="0"/>
            <wp:wrapNone/>
            <wp:docPr id="7" name="Picture 7" descr="Pajooheshgah-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ajooheshgah-3"/>
                    <pic:cNvPicPr preferRelativeResize="0">
                      <a:picLocks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192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0900" w:rsidRPr="00C371E5" w:rsidRDefault="00590900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ascii="IranNastaliq" w:hAnsi="IranNastaliq" w:cs="B Titr"/>
          <w:color w:val="000000" w:themeColor="text1"/>
          <w:sz w:val="28"/>
          <w:szCs w:val="28"/>
          <w:lang w:bidi="fa-IR"/>
        </w:rPr>
        <w:t xml:space="preserve"> </w:t>
      </w:r>
    </w:p>
    <w:p w:rsidR="007A4069" w:rsidRPr="00C371E5" w:rsidRDefault="007A4069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tbl>
      <w:tblPr>
        <w:tblpPr w:leftFromText="180" w:rightFromText="180" w:vertAnchor="page" w:horzAnchor="margin" w:tblpY="4861"/>
        <w:bidiVisual/>
        <w:tblW w:w="99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80"/>
      </w:tblGrid>
      <w:tr w:rsidR="00C371E5" w:rsidRPr="00C371E5" w:rsidTr="003D7877">
        <w:tc>
          <w:tcPr>
            <w:tcW w:w="9980" w:type="dxa"/>
            <w:tcBorders>
              <w:top w:val="thinThickSmallGap" w:sz="24" w:space="0" w:color="auto"/>
              <w:left w:val="thickThinSmallGap" w:sz="24" w:space="0" w:color="auto"/>
              <w:bottom w:val="thickThinSmallGap" w:sz="24" w:space="0" w:color="auto"/>
              <w:right w:val="thinThickSmallGap" w:sz="24" w:space="0" w:color="auto"/>
            </w:tcBorders>
          </w:tcPr>
          <w:p w:rsidR="003D7877" w:rsidRPr="00C371E5" w:rsidRDefault="003D7877" w:rsidP="00A92659">
            <w:pPr>
              <w:spacing w:line="276" w:lineRule="auto"/>
              <w:jc w:val="lowKashida"/>
              <w:rPr>
                <w:rFonts w:ascii="IranNastaliq" w:hAnsi="IranNastaliq" w:cs="B Titr"/>
                <w:color w:val="000000" w:themeColor="text1"/>
                <w:sz w:val="32"/>
                <w:szCs w:val="32"/>
                <w:rtl/>
                <w:lang w:bidi="fa-IR"/>
              </w:rPr>
            </w:pPr>
          </w:p>
          <w:p w:rsidR="00C4454D" w:rsidRDefault="00C4454D" w:rsidP="00A92659">
            <w:pPr>
              <w:spacing w:line="276" w:lineRule="auto"/>
              <w:jc w:val="center"/>
              <w:rPr>
                <w:rFonts w:ascii="IranNastaliq" w:hAnsi="IranNastaliq" w:cs="B Titr"/>
                <w:color w:val="000000" w:themeColor="text1"/>
                <w:sz w:val="32"/>
                <w:szCs w:val="32"/>
                <w:rtl/>
                <w:lang w:bidi="fa-IR"/>
              </w:rPr>
            </w:pPr>
            <w:r>
              <w:rPr>
                <w:rFonts w:ascii="IranNastaliq" w:hAnsi="IranNastaliq" w:cs="B Titr" w:hint="cs"/>
                <w:color w:val="000000" w:themeColor="text1"/>
                <w:sz w:val="32"/>
                <w:szCs w:val="32"/>
                <w:rtl/>
                <w:lang w:bidi="fa-IR"/>
              </w:rPr>
              <w:t>آئین</w:t>
            </w:r>
            <w:r>
              <w:rPr>
                <w:rFonts w:ascii="IranNastaliq" w:hAnsi="IranNastaliq" w:cs="B Titr" w:hint="cs"/>
                <w:color w:val="000000" w:themeColor="text1"/>
                <w:sz w:val="32"/>
                <w:szCs w:val="32"/>
                <w:rtl/>
                <w:lang w:bidi="fa-IR"/>
              </w:rPr>
              <w:softHyphen/>
              <w:t>نامه</w:t>
            </w:r>
            <w:r w:rsidR="003D7877" w:rsidRPr="00C371E5">
              <w:rPr>
                <w:rFonts w:ascii="IranNastaliq" w:hAnsi="IranNastaliq" w:cs="B Titr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نگارش و تدوین</w:t>
            </w:r>
          </w:p>
          <w:p w:rsidR="003D7877" w:rsidRPr="00C371E5" w:rsidRDefault="003D7877" w:rsidP="00A92659">
            <w:pPr>
              <w:spacing w:line="276" w:lineRule="auto"/>
              <w:jc w:val="center"/>
              <w:rPr>
                <w:rFonts w:ascii="IranNastaliq" w:hAnsi="IranNastaliq" w:cs="B Titr"/>
                <w:color w:val="000000" w:themeColor="text1"/>
                <w:sz w:val="32"/>
                <w:szCs w:val="32"/>
                <w:rtl/>
                <w:lang w:bidi="fa-IR"/>
              </w:rPr>
            </w:pPr>
            <w:r w:rsidRPr="00C371E5">
              <w:rPr>
                <w:rFonts w:ascii="IranNastaliq" w:hAnsi="IranNastaliq" w:cs="B Titr" w:hint="cs"/>
                <w:color w:val="000000" w:themeColor="text1"/>
                <w:sz w:val="32"/>
                <w:szCs w:val="32"/>
                <w:rtl/>
                <w:lang w:bidi="fa-IR"/>
              </w:rPr>
              <w:t>پایان</w:t>
            </w:r>
            <w:r w:rsidRPr="00C371E5">
              <w:rPr>
                <w:rFonts w:ascii="IranNastaliq" w:hAnsi="IranNastaliq" w:cs="B Titr" w:hint="cs"/>
                <w:color w:val="000000" w:themeColor="text1"/>
                <w:sz w:val="32"/>
                <w:szCs w:val="32"/>
                <w:rtl/>
                <w:lang w:bidi="fa-IR"/>
              </w:rPr>
              <w:softHyphen/>
              <w:t>نامه</w:t>
            </w:r>
            <w:r w:rsidRPr="00C371E5">
              <w:rPr>
                <w:rFonts w:ascii="IranNastaliq" w:hAnsi="IranNastaliq" w:cs="B Titr" w:hint="cs"/>
                <w:color w:val="000000" w:themeColor="text1"/>
                <w:sz w:val="32"/>
                <w:szCs w:val="32"/>
                <w:rtl/>
                <w:lang w:bidi="fa-IR"/>
              </w:rPr>
              <w:softHyphen/>
              <w:t>ها و</w:t>
            </w:r>
            <w:r w:rsidRPr="00C371E5">
              <w:rPr>
                <w:rFonts w:ascii="IranNastaliq" w:hAnsi="IranNastaliq" w:cs="B Titr"/>
                <w:color w:val="000000" w:themeColor="text1"/>
                <w:sz w:val="32"/>
                <w:szCs w:val="32"/>
                <w:rtl/>
                <w:lang w:bidi="fa-IR"/>
              </w:rPr>
              <w:t xml:space="preserve"> رساله</w:t>
            </w:r>
            <w:r w:rsidRPr="00C371E5">
              <w:rPr>
                <w:rFonts w:ascii="IranNastaliq" w:hAnsi="IranNastaliq" w:cs="B Titr" w:hint="cs"/>
                <w:color w:val="000000" w:themeColor="text1"/>
                <w:sz w:val="32"/>
                <w:szCs w:val="32"/>
                <w:rtl/>
                <w:lang w:bidi="fa-IR"/>
              </w:rPr>
              <w:t xml:space="preserve"> </w:t>
            </w:r>
            <w:r w:rsidRPr="00C371E5">
              <w:rPr>
                <w:rFonts w:ascii="IranNastaliq" w:hAnsi="IranNastaliq" w:cs="B Titr"/>
                <w:color w:val="000000" w:themeColor="text1"/>
                <w:sz w:val="32"/>
                <w:szCs w:val="32"/>
                <w:rtl/>
                <w:lang w:bidi="fa-IR"/>
              </w:rPr>
              <w:t xml:space="preserve">هاي دوره </w:t>
            </w:r>
            <w:r w:rsidRPr="00C371E5">
              <w:rPr>
                <w:rFonts w:ascii="IranNastaliq" w:hAnsi="IranNastaliq" w:cs="B Titr" w:hint="cs"/>
                <w:color w:val="000000" w:themeColor="text1"/>
                <w:sz w:val="32"/>
                <w:szCs w:val="32"/>
                <w:rtl/>
                <w:lang w:bidi="fa-IR"/>
              </w:rPr>
              <w:t>تحصیلات تکمیلی پژوهشگاه</w:t>
            </w:r>
          </w:p>
          <w:p w:rsidR="003D7877" w:rsidRPr="00C371E5" w:rsidRDefault="003D7877" w:rsidP="00A92659">
            <w:pPr>
              <w:spacing w:line="276" w:lineRule="auto"/>
              <w:jc w:val="lowKashida"/>
              <w:rPr>
                <w:rFonts w:ascii="IranNastaliq" w:hAnsi="IranNastaliq" w:cs="B Titr"/>
                <w:color w:val="000000" w:themeColor="text1"/>
                <w:sz w:val="32"/>
                <w:szCs w:val="32"/>
                <w:rtl/>
                <w:lang w:bidi="fa-IR"/>
              </w:rPr>
            </w:pPr>
          </w:p>
        </w:tc>
      </w:tr>
    </w:tbl>
    <w:p w:rsidR="007A4069" w:rsidRPr="00C371E5" w:rsidRDefault="007A4069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7A4069" w:rsidRPr="00C371E5" w:rsidRDefault="007A4069" w:rsidP="00A92659">
      <w:pPr>
        <w:spacing w:line="276" w:lineRule="auto"/>
        <w:ind w:left="720"/>
        <w:jc w:val="lowKashida"/>
        <w:rPr>
          <w:rFonts w:ascii="IranNastaliq" w:hAnsi="IranNastaliq" w:cs="IranNastaliq"/>
          <w:color w:val="000000" w:themeColor="text1"/>
          <w:sz w:val="40"/>
          <w:szCs w:val="40"/>
          <w:rtl/>
          <w:lang w:bidi="fa-IR"/>
        </w:rPr>
      </w:pPr>
    </w:p>
    <w:p w:rsidR="007A4069" w:rsidRPr="00C371E5" w:rsidRDefault="007A4069" w:rsidP="00A92659">
      <w:pPr>
        <w:spacing w:line="276" w:lineRule="auto"/>
        <w:ind w:left="720"/>
        <w:jc w:val="lowKashida"/>
        <w:rPr>
          <w:rFonts w:ascii="IranNastaliq" w:hAnsi="IranNastaliq" w:cs="IranNastaliq"/>
          <w:color w:val="000000" w:themeColor="text1"/>
          <w:sz w:val="40"/>
          <w:szCs w:val="40"/>
          <w:rtl/>
          <w:lang w:bidi="fa-IR"/>
        </w:rPr>
      </w:pPr>
    </w:p>
    <w:p w:rsidR="007A4069" w:rsidRPr="00C371E5" w:rsidRDefault="007A4069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7A4069" w:rsidRPr="00C371E5" w:rsidRDefault="007A4069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C4454D" w:rsidRDefault="00C4454D" w:rsidP="00A92659">
      <w:pPr>
        <w:spacing w:line="276" w:lineRule="auto"/>
        <w:jc w:val="lowKashida"/>
        <w:rPr>
          <w:rFonts w:cs="B Mitra"/>
          <w:color w:val="000000" w:themeColor="text1"/>
          <w:position w:val="-4"/>
          <w:sz w:val="28"/>
          <w:szCs w:val="28"/>
          <w:rtl/>
          <w:lang w:bidi="fa-IR"/>
        </w:rPr>
      </w:pPr>
    </w:p>
    <w:p w:rsidR="00C4454D" w:rsidRDefault="00C4454D" w:rsidP="00A92659">
      <w:pPr>
        <w:spacing w:line="276" w:lineRule="auto"/>
        <w:ind w:left="2880"/>
        <w:jc w:val="lowKashida"/>
        <w:rPr>
          <w:rFonts w:cs="B Mitra"/>
          <w:color w:val="000000" w:themeColor="text1"/>
          <w:position w:val="-4"/>
          <w:sz w:val="28"/>
          <w:szCs w:val="28"/>
          <w:rtl/>
          <w:lang w:bidi="fa-IR"/>
        </w:rPr>
      </w:pPr>
    </w:p>
    <w:p w:rsidR="00C4454D" w:rsidRPr="00C371E5" w:rsidRDefault="00C4454D" w:rsidP="00A92659">
      <w:pPr>
        <w:spacing w:line="276" w:lineRule="auto"/>
        <w:ind w:left="288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4454D">
        <w:rPr>
          <w:rFonts w:ascii="IranNastaliq" w:hAnsi="IranNastaliq" w:cs="B Titr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ascii="IranNastaliq" w:hAnsi="IranNastaliq" w:cs="B Titr" w:hint="cs"/>
          <w:color w:val="000000" w:themeColor="text1"/>
          <w:sz w:val="28"/>
          <w:szCs w:val="28"/>
          <w:rtl/>
          <w:lang w:bidi="fa-IR"/>
        </w:rPr>
        <w:t>معاونت پژوهشی، فناوری و آموزشی</w:t>
      </w:r>
    </w:p>
    <w:p w:rsidR="007A4069" w:rsidRPr="00C371E5" w:rsidRDefault="007A4069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7A4069" w:rsidRPr="00C371E5" w:rsidRDefault="007A4069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7A4069" w:rsidRPr="00C371E5" w:rsidRDefault="007A4069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position w:val="-4"/>
          <w:sz w:val="28"/>
          <w:szCs w:val="28"/>
          <w:lang w:bidi="fa-IR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3.5pt" o:ole="">
            <v:imagedata r:id="rId9" o:title=""/>
          </v:shape>
          <o:OLEObject Type="Embed" ProgID="Equation.DSMT4" ShapeID="_x0000_i1025" DrawAspect="Content" ObjectID="_1602239417" r:id="rId10"/>
        </w:object>
      </w:r>
      <w:r w:rsidRPr="00C371E5">
        <w:rPr>
          <w:rFonts w:cs="B Mitra"/>
          <w:color w:val="000000" w:themeColor="text1"/>
          <w:position w:val="-4"/>
          <w:sz w:val="28"/>
          <w:szCs w:val="28"/>
          <w:lang w:bidi="fa-IR"/>
        </w:rPr>
        <w:object w:dxaOrig="180" w:dyaOrig="279">
          <v:shape id="_x0000_i1026" type="#_x0000_t75" style="width:8.25pt;height:13.5pt" o:ole="">
            <v:imagedata r:id="rId9" o:title=""/>
          </v:shape>
          <o:OLEObject Type="Embed" ProgID="Equation.DSMT4" ShapeID="_x0000_i1026" DrawAspect="Content" ObjectID="_1602239418" r:id="rId11"/>
        </w:object>
      </w:r>
    </w:p>
    <w:p w:rsidR="00C371E5" w:rsidRPr="00C371E5" w:rsidRDefault="000B5752" w:rsidP="00A92659">
      <w:pPr>
        <w:pStyle w:val="MTDisplayEquation"/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ab/>
      </w:r>
    </w:p>
    <w:p w:rsidR="00C371E5" w:rsidRPr="00C371E5" w:rsidRDefault="00C371E5" w:rsidP="00A92659">
      <w:pPr>
        <w:spacing w:line="276" w:lineRule="auto"/>
        <w:ind w:left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C4454D" w:rsidRPr="00C371E5" w:rsidRDefault="00C4454D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BB5AB1" w:rsidRPr="00C371E5" w:rsidRDefault="00BB5AB1" w:rsidP="00A92659">
      <w:pPr>
        <w:spacing w:line="276" w:lineRule="auto"/>
        <w:ind w:left="2880"/>
        <w:jc w:val="lowKashida"/>
        <w:rPr>
          <w:rFonts w:ascii="IranNastaliq" w:hAnsi="IranNastaliq" w:cs="B Titr"/>
          <w:color w:val="000000" w:themeColor="text1"/>
          <w:sz w:val="28"/>
          <w:szCs w:val="28"/>
          <w:rtl/>
          <w:lang w:bidi="fa-IR"/>
        </w:rPr>
      </w:pPr>
      <w:r w:rsidRPr="00C371E5">
        <w:rPr>
          <w:rFonts w:ascii="IranNastaliq" w:hAnsi="IranNastaliq" w:cs="B Titr" w:hint="cs"/>
          <w:color w:val="000000" w:themeColor="text1"/>
          <w:sz w:val="28"/>
          <w:szCs w:val="28"/>
          <w:rtl/>
          <w:lang w:bidi="fa-IR"/>
        </w:rPr>
        <w:t>مدیریت آموزش و تحصیلات تکمیلی</w:t>
      </w:r>
    </w:p>
    <w:p w:rsidR="00C371E5" w:rsidRPr="00C371E5" w:rsidRDefault="00C371E5" w:rsidP="00A92659">
      <w:pPr>
        <w:spacing w:line="276" w:lineRule="auto"/>
        <w:jc w:val="lowKashida"/>
        <w:rPr>
          <w:rFonts w:cs="B Titr"/>
          <w:color w:val="000000" w:themeColor="text1"/>
          <w:rtl/>
          <w:lang w:bidi="fa-IR"/>
        </w:rPr>
      </w:pPr>
    </w:p>
    <w:p w:rsidR="007A4069" w:rsidRPr="00C371E5" w:rsidRDefault="00E511C1" w:rsidP="00E511C1">
      <w:pPr>
        <w:spacing w:line="276" w:lineRule="auto"/>
        <w:ind w:left="3600" w:firstLine="720"/>
        <w:jc w:val="lowKashida"/>
        <w:rPr>
          <w:rFonts w:ascii="IranNastaliq" w:hAnsi="IranNastaliq" w:cs="B Titr"/>
          <w:color w:val="000000" w:themeColor="text1"/>
          <w:rtl/>
          <w:lang w:bidi="fa-IR"/>
        </w:rPr>
      </w:pPr>
      <w:r>
        <w:rPr>
          <w:rFonts w:ascii="IranNastaliq" w:hAnsi="IranNastaliq" w:cs="B Titr" w:hint="cs"/>
          <w:color w:val="000000" w:themeColor="text1"/>
          <w:rtl/>
          <w:lang w:bidi="fa-IR"/>
        </w:rPr>
        <w:t>پائیز</w:t>
      </w:r>
      <w:r w:rsidR="00C4454D">
        <w:rPr>
          <w:rFonts w:ascii="IranNastaliq" w:hAnsi="IranNastaliq" w:cs="B Titr" w:hint="cs"/>
          <w:color w:val="000000" w:themeColor="text1"/>
          <w:rtl/>
          <w:lang w:bidi="fa-IR"/>
        </w:rPr>
        <w:t>139</w:t>
      </w:r>
      <w:r>
        <w:rPr>
          <w:rFonts w:ascii="IranNastaliq" w:hAnsi="IranNastaliq" w:cs="B Titr" w:hint="cs"/>
          <w:color w:val="000000" w:themeColor="text1"/>
          <w:rtl/>
          <w:lang w:bidi="fa-IR"/>
        </w:rPr>
        <w:t>7</w:t>
      </w:r>
    </w:p>
    <w:p w:rsidR="007176D2" w:rsidRPr="00C371E5" w:rsidRDefault="00D3723C" w:rsidP="00B810EA">
      <w:pPr>
        <w:spacing w:line="276" w:lineRule="auto"/>
        <w:jc w:val="center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br w:type="page"/>
      </w:r>
      <w:r w:rsidR="00F5068E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lastRenderedPageBreak/>
        <w:t>ب</w:t>
      </w:r>
      <w:r w:rsidR="00FA0724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ا</w:t>
      </w:r>
      <w:r w:rsidR="00F5068E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سمه تعالي</w:t>
      </w:r>
    </w:p>
    <w:p w:rsidR="00091D51" w:rsidRPr="00C371E5" w:rsidRDefault="00091D51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091D51" w:rsidRPr="00C371E5" w:rsidRDefault="00091D51" w:rsidP="00A92659">
      <w:p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مقدمه </w:t>
      </w:r>
    </w:p>
    <w:p w:rsidR="00C4454D" w:rsidRDefault="00C4454D" w:rsidP="00A92659">
      <w:pPr>
        <w:spacing w:line="276" w:lineRule="auto"/>
        <w:ind w:firstLine="720"/>
        <w:jc w:val="lowKashida"/>
        <w:rPr>
          <w:rFonts w:cs="B Mitra"/>
          <w:sz w:val="28"/>
          <w:szCs w:val="28"/>
          <w:lang w:bidi="fa-IR"/>
        </w:rPr>
      </w:pPr>
      <w:r>
        <w:rPr>
          <w:rFonts w:cs="B Mitra" w:hint="cs"/>
          <w:sz w:val="28"/>
          <w:szCs w:val="28"/>
          <w:rtl/>
          <w:lang w:bidi="fa-IR"/>
        </w:rPr>
        <w:t>هدف اساسي تهيه اين دستورالعمل، دستيابي به الگويي جامع و یکنواخت نمودن چارچوب تدوين نسخ مکتوب پایان نامه/ رساله هاي دانشجويي در هر يك از مقاطع تحصیلات تکمیلی اعم از دوره هاي کارشناسي ارشد و دكتري می باشد.</w:t>
      </w:r>
    </w:p>
    <w:p w:rsidR="003C48F6" w:rsidRPr="00C371E5" w:rsidRDefault="003C48F6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1803C7" w:rsidRPr="00C371E5" w:rsidRDefault="001803C7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BB5AB1" w:rsidRDefault="008A218F" w:rsidP="00A92659">
      <w:p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ساختار پایان نامه کارشناسی ارشد و رساله دکتری </w:t>
      </w:r>
    </w:p>
    <w:p w:rsidR="00563EC7" w:rsidRDefault="00563EC7" w:rsidP="00A92659">
      <w:p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</w:p>
    <w:p w:rsidR="00563EC7" w:rsidRPr="00C371E5" w:rsidRDefault="00563EC7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1</w:t>
      </w:r>
      <w:r w:rsidR="0096038E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- </w:t>
      </w:r>
      <w:r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مشخ</w:t>
      </w:r>
      <w:r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صات روي جلد پایان نامه/ رساله‌</w:t>
      </w:r>
      <w:r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:</w:t>
      </w:r>
    </w:p>
    <w:p w:rsidR="00563EC7" w:rsidRPr="00C371E5" w:rsidRDefault="00563EC7" w:rsidP="00C12126">
      <w:pPr>
        <w:numPr>
          <w:ilvl w:val="0"/>
          <w:numId w:val="1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جنس جلد از مقوا با روکش چرم مصنوعی (گالینگور)</w:t>
      </w:r>
    </w:p>
    <w:p w:rsidR="00563EC7" w:rsidRPr="00C371E5" w:rsidRDefault="00563EC7" w:rsidP="00C12126">
      <w:pPr>
        <w:numPr>
          <w:ilvl w:val="0"/>
          <w:numId w:val="1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رنگ جلد سرمه</w:t>
      </w:r>
      <w:r w:rsidRPr="00C371E5">
        <w:rPr>
          <w:rFonts w:cs="B Mitra" w:hint="cs"/>
          <w:color w:val="000000" w:themeColor="text1"/>
          <w:sz w:val="28"/>
          <w:szCs w:val="28"/>
          <w:rtl/>
        </w:rPr>
        <w:softHyphen/>
        <w:t>ای رنگ</w:t>
      </w:r>
    </w:p>
    <w:p w:rsidR="00563EC7" w:rsidRPr="00C371E5" w:rsidRDefault="00563EC7" w:rsidP="00C12126">
      <w:pPr>
        <w:numPr>
          <w:ilvl w:val="0"/>
          <w:numId w:val="1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چاپ نوشته</w:t>
      </w:r>
      <w:r w:rsidRPr="00C371E5">
        <w:rPr>
          <w:rFonts w:cs="B Mitra" w:hint="cs"/>
          <w:color w:val="000000" w:themeColor="text1"/>
          <w:sz w:val="28"/>
          <w:szCs w:val="28"/>
          <w:rtl/>
        </w:rPr>
        <w:softHyphen/>
        <w:t xml:space="preserve">های جلد رویی و جلد زیرین به صورت زرکوب </w:t>
      </w:r>
    </w:p>
    <w:p w:rsidR="00563EC7" w:rsidRPr="00C371E5" w:rsidRDefault="00563EC7" w:rsidP="00C12126">
      <w:pPr>
        <w:numPr>
          <w:ilvl w:val="0"/>
          <w:numId w:val="1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جلد رویی بر اساس صفحه عنوان فارسی (پیوست </w:t>
      </w:r>
      <w:r w:rsidR="00C81D5B">
        <w:rPr>
          <w:rFonts w:cs="B Mitra" w:hint="cs"/>
          <w:color w:val="000000" w:themeColor="text1"/>
          <w:sz w:val="28"/>
          <w:szCs w:val="28"/>
          <w:rtl/>
          <w:lang w:bidi="fa-IR"/>
        </w:rPr>
        <w:t>2</w:t>
      </w:r>
      <w:r w:rsidRPr="00C371E5">
        <w:rPr>
          <w:rFonts w:cs="B Mitra" w:hint="cs"/>
          <w:color w:val="000000" w:themeColor="text1"/>
          <w:sz w:val="28"/>
          <w:szCs w:val="28"/>
          <w:rtl/>
        </w:rPr>
        <w:t>)</w:t>
      </w:r>
    </w:p>
    <w:p w:rsidR="00563EC7" w:rsidRPr="00C371E5" w:rsidRDefault="00563EC7" w:rsidP="00C12126">
      <w:pPr>
        <w:numPr>
          <w:ilvl w:val="0"/>
          <w:numId w:val="1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جلد زیرین بر اساس صفحه عنوان انگلیسی (پیوست </w:t>
      </w:r>
      <w:r w:rsidR="001D43EC">
        <w:rPr>
          <w:rFonts w:cs="B Mitra" w:hint="cs"/>
          <w:color w:val="000000" w:themeColor="text1"/>
          <w:sz w:val="28"/>
          <w:szCs w:val="28"/>
          <w:rtl/>
        </w:rPr>
        <w:t>5</w:t>
      </w:r>
      <w:r w:rsidRPr="00C371E5">
        <w:rPr>
          <w:rFonts w:cs="B Mitra" w:hint="cs"/>
          <w:color w:val="000000" w:themeColor="text1"/>
          <w:sz w:val="28"/>
          <w:szCs w:val="28"/>
          <w:rtl/>
        </w:rPr>
        <w:t>)</w:t>
      </w:r>
    </w:p>
    <w:p w:rsidR="0029342F" w:rsidRDefault="0029342F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563EC7" w:rsidRPr="001D43EC" w:rsidRDefault="0029342F" w:rsidP="00A92659">
      <w:pPr>
        <w:spacing w:line="276" w:lineRule="auto"/>
        <w:jc w:val="lowKashida"/>
        <w:rPr>
          <w:color w:val="000000" w:themeColor="text1"/>
        </w:rPr>
      </w:pPr>
      <w:r>
        <w:rPr>
          <w:rFonts w:cs="B Mitra" w:hint="cs"/>
          <w:color w:val="000000" w:themeColor="text1"/>
          <w:sz w:val="28"/>
          <w:szCs w:val="28"/>
          <w:rtl/>
          <w:lang w:bidi="fa-IR"/>
        </w:rPr>
        <w:t>ن</w:t>
      </w:r>
      <w:r w:rsidR="001D43EC" w:rsidRPr="001D43EC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کته1: </w:t>
      </w:r>
      <w:r w:rsidR="00563EC7" w:rsidRPr="001D43EC">
        <w:rPr>
          <w:rFonts w:cs="B Mitra" w:hint="cs"/>
          <w:color w:val="000000" w:themeColor="text1"/>
          <w:sz w:val="28"/>
          <w:szCs w:val="28"/>
          <w:rtl/>
          <w:lang w:bidi="fa-IR"/>
        </w:rPr>
        <w:t>ر</w:t>
      </w:r>
      <w:r w:rsidR="00AC26E6">
        <w:rPr>
          <w:rFonts w:cs="B Mitra" w:hint="cs"/>
          <w:color w:val="000000" w:themeColor="text1"/>
          <w:sz w:val="28"/>
          <w:szCs w:val="28"/>
          <w:rtl/>
          <w:lang w:bidi="fa-IR"/>
        </w:rPr>
        <w:t>عايت مندرجات روي جلد پايان نامه</w:t>
      </w:r>
      <w:r w:rsidR="00563EC7" w:rsidRPr="001D43EC">
        <w:rPr>
          <w:rFonts w:cs="B Mitra" w:hint="cs"/>
          <w:color w:val="000000" w:themeColor="text1"/>
          <w:sz w:val="28"/>
          <w:szCs w:val="28"/>
          <w:rtl/>
          <w:lang w:bidi="fa-IR"/>
        </w:rPr>
        <w:t>/ رساله (پيوست 2) الزامي است.</w:t>
      </w:r>
    </w:p>
    <w:p w:rsidR="00563EC7" w:rsidRPr="00C371E5" w:rsidRDefault="00563EC7" w:rsidP="00C81D5B">
      <w:pPr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</w:p>
    <w:p w:rsidR="00563EC7" w:rsidRPr="00C371E5" w:rsidRDefault="001D43EC" w:rsidP="00C81D5B">
      <w:pPr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  <w:r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2</w:t>
      </w:r>
      <w:r w:rsidR="0096038E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- </w:t>
      </w:r>
      <w:r w:rsidR="00563EC7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شرح روي جلد رساله</w:t>
      </w:r>
      <w:r w:rsidR="004122E1">
        <w:rPr>
          <w:rFonts w:cs="B Mitra"/>
          <w:b/>
          <w:bCs/>
          <w:color w:val="000000" w:themeColor="text1"/>
          <w:sz w:val="28"/>
          <w:szCs w:val="28"/>
          <w:lang w:bidi="fa-IR"/>
        </w:rPr>
        <w:t xml:space="preserve">  </w:t>
      </w:r>
      <w:r w:rsidR="004122E1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(از بالا به پایین و بر اساس نمونه پیوست2)</w:t>
      </w:r>
    </w:p>
    <w:p w:rsidR="00563EC7" w:rsidRPr="00C371E5" w:rsidRDefault="00563EC7" w:rsidP="00F82B9C">
      <w:pPr>
        <w:numPr>
          <w:ilvl w:val="1"/>
          <w:numId w:val="15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آرم پژوهشگاه علوم و فنون هسته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>ای و آرم دانشگاه صنعتی امیرکبیر</w:t>
      </w:r>
      <w:r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(آرم دانشگاه امیرکبیر مربوط به ورودی</w:t>
      </w:r>
      <w:r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 xml:space="preserve">های 87 تا90 </w:t>
      </w:r>
      <w:r w:rsidR="00B267F4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و </w:t>
      </w:r>
      <w:r w:rsidR="00BC3724">
        <w:rPr>
          <w:rFonts w:cs="B Mitra" w:hint="cs"/>
          <w:color w:val="000000" w:themeColor="text1"/>
          <w:sz w:val="28"/>
          <w:szCs w:val="28"/>
          <w:rtl/>
          <w:lang w:bidi="fa-IR"/>
        </w:rPr>
        <w:t>و</w:t>
      </w:r>
      <w:bookmarkStart w:id="0" w:name="_GoBack"/>
      <w:bookmarkEnd w:id="0"/>
      <w:r w:rsidR="00B267F4">
        <w:rPr>
          <w:rFonts w:cs="B Mitra" w:hint="cs"/>
          <w:color w:val="000000" w:themeColor="text1"/>
          <w:sz w:val="28"/>
          <w:szCs w:val="28"/>
          <w:rtl/>
          <w:lang w:bidi="fa-IR"/>
        </w:rPr>
        <w:t>رودی</w:t>
      </w:r>
      <w:r w:rsidR="00B267F4"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 xml:space="preserve">های 93 رشته فیزیک </w:t>
      </w:r>
      <w:r>
        <w:rPr>
          <w:rFonts w:cs="B Mitra" w:hint="cs"/>
          <w:color w:val="000000" w:themeColor="text1"/>
          <w:sz w:val="28"/>
          <w:szCs w:val="28"/>
          <w:rtl/>
          <w:lang w:bidi="fa-IR"/>
        </w:rPr>
        <w:t>است)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در ابعاد 5/</w:t>
      </w:r>
      <w:r w:rsidR="001D43EC">
        <w:rPr>
          <w:rFonts w:cs="B Mitra" w:hint="cs"/>
          <w:color w:val="000000" w:themeColor="text1"/>
          <w:sz w:val="28"/>
          <w:szCs w:val="28"/>
          <w:rtl/>
          <w:lang w:bidi="fa-IR"/>
        </w:rPr>
        <w:t>3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سانتي متر</w:t>
      </w:r>
      <w:r w:rsidRPr="00C371E5">
        <w:rPr>
          <w:rFonts w:ascii="Algerian" w:hAnsi="Algerian" w:cs="B Mitra"/>
          <w:color w:val="000000" w:themeColor="text1"/>
          <w:sz w:val="28"/>
          <w:szCs w:val="28"/>
          <w:rtl/>
          <w:lang w:bidi="fa-IR"/>
        </w:rPr>
        <w:t>×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5/</w:t>
      </w:r>
      <w:r w:rsidR="001D43EC">
        <w:rPr>
          <w:rFonts w:cs="B Mitra" w:hint="cs"/>
          <w:color w:val="000000" w:themeColor="text1"/>
          <w:sz w:val="28"/>
          <w:szCs w:val="28"/>
          <w:rtl/>
          <w:lang w:bidi="fa-IR"/>
        </w:rPr>
        <w:t>3</w:t>
      </w:r>
      <w:r w:rsidR="00F82B9C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سانتي متر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bookmarkStart w:id="1" w:name="OLE_LINK15"/>
      <w:bookmarkStart w:id="2" w:name="OLE_LINK16"/>
      <w:bookmarkEnd w:id="1"/>
      <w:bookmarkEnd w:id="2"/>
    </w:p>
    <w:p w:rsidR="00F82B9C" w:rsidRPr="00C371E5" w:rsidRDefault="00F82B9C" w:rsidP="00403D9A">
      <w:pPr>
        <w:numPr>
          <w:ilvl w:val="1"/>
          <w:numId w:val="15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عبارت «پايان نامه</w:t>
      </w:r>
      <w:r w:rsidR="00403D9A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کارشناسی</w:t>
      </w:r>
      <w:r w:rsidR="00403D9A"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>ارشد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/ رساله </w:t>
      </w:r>
      <w:r w:rsidR="00403D9A">
        <w:rPr>
          <w:rFonts w:cs="B Mitra" w:hint="cs"/>
          <w:color w:val="000000" w:themeColor="text1"/>
          <w:sz w:val="28"/>
          <w:szCs w:val="28"/>
          <w:rtl/>
          <w:lang w:bidi="fa-IR"/>
        </w:rPr>
        <w:t>دکتری در رشته اصلی... گرایش...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»</w:t>
      </w:r>
    </w:p>
    <w:p w:rsidR="00563EC7" w:rsidRPr="00C371E5" w:rsidRDefault="00563EC7" w:rsidP="00F82B9C">
      <w:pPr>
        <w:numPr>
          <w:ilvl w:val="1"/>
          <w:numId w:val="15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عنوان  پایان نامه/ رساله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</w:p>
    <w:p w:rsidR="00563EC7" w:rsidRPr="00C371E5" w:rsidRDefault="00563EC7" w:rsidP="00C12126">
      <w:pPr>
        <w:numPr>
          <w:ilvl w:val="1"/>
          <w:numId w:val="15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عبارت « نگارش»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</w:p>
    <w:p w:rsidR="00563EC7" w:rsidRPr="00C371E5" w:rsidRDefault="00563EC7" w:rsidP="00C12126">
      <w:pPr>
        <w:numPr>
          <w:ilvl w:val="1"/>
          <w:numId w:val="15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نام نگارنده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</w:p>
    <w:p w:rsidR="00563EC7" w:rsidRPr="00C371E5" w:rsidRDefault="00563EC7" w:rsidP="00C12126">
      <w:pPr>
        <w:numPr>
          <w:ilvl w:val="1"/>
          <w:numId w:val="15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bookmarkStart w:id="3" w:name="OLE_LINK5"/>
      <w:bookmarkStart w:id="4" w:name="OLE_LINK6"/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عبارت« استاد يا استادان راهنما»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</w:p>
    <w:p w:rsidR="00681911" w:rsidRDefault="00563EC7" w:rsidP="00C12126">
      <w:pPr>
        <w:numPr>
          <w:ilvl w:val="1"/>
          <w:numId w:val="15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نام استاد يا استادان راهنما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</w:p>
    <w:p w:rsidR="00681911" w:rsidRDefault="00681911" w:rsidP="00681911">
      <w:pPr>
        <w:numPr>
          <w:ilvl w:val="1"/>
          <w:numId w:val="15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>
        <w:rPr>
          <w:rFonts w:cs="B Mitra" w:hint="cs"/>
          <w:color w:val="000000" w:themeColor="text1"/>
          <w:sz w:val="28"/>
          <w:szCs w:val="28"/>
          <w:rtl/>
          <w:lang w:bidi="fa-IR"/>
        </w:rPr>
        <w:t>ماه  و سال ارائه</w:t>
      </w:r>
      <w:r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</w:p>
    <w:p w:rsidR="00563EC7" w:rsidRPr="00C371E5" w:rsidRDefault="00563EC7" w:rsidP="00681911">
      <w:pPr>
        <w:spacing w:line="276" w:lineRule="auto"/>
        <w:ind w:left="1440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bookmarkEnd w:id="3"/>
      <w:bookmarkEnd w:id="4"/>
    </w:p>
    <w:p w:rsidR="00F82B9C" w:rsidRDefault="00C81D5B" w:rsidP="00C81D5B">
      <w:pPr>
        <w:spacing w:line="276" w:lineRule="auto"/>
        <w:ind w:left="720" w:firstLine="720"/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  <w:r>
        <w:rPr>
          <w:rFonts w:cs="B Mitra" w:hint="cs"/>
          <w:color w:val="000000" w:themeColor="text1"/>
          <w:sz w:val="28"/>
          <w:szCs w:val="28"/>
          <w:rtl/>
          <w:lang w:bidi="fa-IR"/>
        </w:rPr>
        <w:lastRenderedPageBreak/>
        <w:br/>
      </w:r>
    </w:p>
    <w:p w:rsidR="008213BC" w:rsidRPr="005C08C2" w:rsidRDefault="00F82B9C" w:rsidP="0029342F">
      <w:pPr>
        <w:jc w:val="both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  <w:r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  <w:br w:type="page"/>
      </w:r>
      <w:r w:rsidR="001D43EC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lastRenderedPageBreak/>
        <w:t>3</w:t>
      </w:r>
      <w:r w:rsidR="0096038E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- </w:t>
      </w:r>
      <w:r w:rsidR="008A218F" w:rsidRPr="005C08C2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بخش ها و ترتیب </w:t>
      </w:r>
      <w:r w:rsidR="00E91507" w:rsidRPr="005C08C2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آن ها</w:t>
      </w:r>
    </w:p>
    <w:p w:rsidR="008A218F" w:rsidRPr="00C371E5" w:rsidRDefault="00A97FBF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کلیه نسخ</w:t>
      </w:r>
      <w:r w:rsidR="008A218F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مكتوب پایان نامه و رساله هایی که به </w:t>
      </w:r>
      <w:r w:rsidR="00D63A98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مدیریت آموزش و تحصیلات تکمیلی</w:t>
      </w:r>
      <w:r w:rsidR="008A218F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تحویل می گردد، </w:t>
      </w:r>
      <w:r w:rsidR="008A218F" w:rsidRPr="00F477BD">
        <w:rPr>
          <w:rFonts w:cs="B Mitra" w:hint="cs"/>
          <w:color w:val="000000" w:themeColor="text1"/>
          <w:sz w:val="28"/>
          <w:szCs w:val="28"/>
          <w:u w:val="single"/>
          <w:rtl/>
          <w:lang w:bidi="fa-IR"/>
        </w:rPr>
        <w:t>باید به ترتيب</w:t>
      </w:r>
      <w:r w:rsidR="008A218F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شامل بخش‌هاي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ذیل</w:t>
      </w:r>
      <w:r w:rsidR="00E96111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  <w:r w:rsidR="008A218F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اشد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:</w:t>
      </w:r>
    </w:p>
    <w:p w:rsidR="008A218F" w:rsidRPr="00C371E5" w:rsidRDefault="008A218F" w:rsidP="00C12126">
      <w:pPr>
        <w:pStyle w:val="ListParagraph"/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صفحه بسم</w:t>
      </w:r>
      <w:r w:rsidR="00BF517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الله</w:t>
      </w:r>
      <w:r w:rsidR="008213B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(</w:t>
      </w:r>
      <w:r w:rsidR="00302C6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پیوست</w:t>
      </w:r>
      <w:r w:rsidR="007F0B2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1 </w:t>
      </w:r>
      <w:r w:rsidR="00A245DB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که </w:t>
      </w:r>
      <w:r w:rsidR="007F0B2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تنها به عنوان </w:t>
      </w:r>
      <w:r w:rsidR="00A245DB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یک </w:t>
      </w:r>
      <w:r w:rsidR="007F0B2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نمونه </w:t>
      </w:r>
      <w:r w:rsidR="007F0B2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ارائه شده است </w:t>
      </w:r>
      <w:r w:rsidR="007F0B2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و دانشجو در انتخاب شکل بسم </w:t>
      </w:r>
      <w:r w:rsidR="001D43EC">
        <w:rPr>
          <w:rFonts w:cs="B Mitra" w:hint="cs"/>
          <w:color w:val="000000" w:themeColor="text1"/>
          <w:sz w:val="28"/>
          <w:szCs w:val="28"/>
          <w:rtl/>
          <w:lang w:bidi="fa-IR"/>
        </w:rPr>
        <w:t>مختار است.</w:t>
      </w:r>
      <w:r w:rsidR="004A24C5">
        <w:rPr>
          <w:rFonts w:cs="B Mitra" w:hint="cs"/>
          <w:color w:val="000000" w:themeColor="text1"/>
          <w:sz w:val="28"/>
          <w:szCs w:val="28"/>
          <w:rtl/>
          <w:lang w:bidi="fa-IR"/>
        </w:rPr>
        <w:t>)</w:t>
      </w:r>
    </w:p>
    <w:p w:rsidR="008A218F" w:rsidRPr="00C371E5" w:rsidRDefault="008A218F" w:rsidP="0078319F">
      <w:pPr>
        <w:pStyle w:val="ListParagraph"/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صفحه عنوان</w:t>
      </w:r>
      <w:r w:rsid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فارسی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که مطالب آن همان مطالب روي جلد </w:t>
      </w:r>
      <w:r w:rsidR="005F3D63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پیوست 2)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ه انضمام نام استاد يا اس</w:t>
      </w:r>
      <w:r w:rsidR="007F0B2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ت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</w:t>
      </w:r>
      <w:r w:rsidR="007F0B2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دان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مشاور مي باشد.</w:t>
      </w:r>
      <w:r w:rsidR="00BB41B6" w:rsidRPr="00C371E5">
        <w:rPr>
          <w:rFonts w:cs="B Mitra"/>
          <w:color w:val="000000" w:themeColor="text1"/>
          <w:sz w:val="28"/>
          <w:szCs w:val="28"/>
          <w:rtl/>
          <w:lang w:bidi="fa-IR"/>
        </w:rPr>
        <w:t>در درج نام استادان راهنما و مشاور از درج القاب مختلف (جناب آقا</w:t>
      </w:r>
      <w:r w:rsidR="00BB41B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="00BB41B6" w:rsidRPr="00C371E5">
        <w:rPr>
          <w:rFonts w:cs="B Mitra"/>
          <w:color w:val="000000" w:themeColor="text1"/>
          <w:sz w:val="28"/>
          <w:szCs w:val="28"/>
          <w:rtl/>
          <w:lang w:bidi="fa-IR"/>
        </w:rPr>
        <w:t>..... سرکار خانم ....)  پره</w:t>
      </w:r>
      <w:r w:rsidR="00BB41B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="00BB41B6" w:rsidRPr="00C371E5">
        <w:rPr>
          <w:rFonts w:cs="B Mitra" w:hint="eastAsia"/>
          <w:color w:val="000000" w:themeColor="text1"/>
          <w:sz w:val="28"/>
          <w:szCs w:val="28"/>
          <w:rtl/>
          <w:lang w:bidi="fa-IR"/>
        </w:rPr>
        <w:t>ز</w:t>
      </w:r>
      <w:r w:rsidR="00BB41B6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و تنها </w:t>
      </w:r>
      <w:r w:rsidR="00BB41B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نام</w:t>
      </w:r>
      <w:r w:rsidR="00BB41B6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و نام خانوادگ</w:t>
      </w:r>
      <w:r w:rsidR="00BB41B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="00BB41B6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استاد با درج </w:t>
      </w:r>
      <w:r w:rsidR="00BB41B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عنوان "</w:t>
      </w:r>
      <w:r w:rsidR="00BB41B6" w:rsidRPr="00C371E5">
        <w:rPr>
          <w:rFonts w:cs="B Mitra"/>
          <w:color w:val="000000" w:themeColor="text1"/>
          <w:sz w:val="28"/>
          <w:szCs w:val="28"/>
          <w:rtl/>
          <w:lang w:bidi="fa-IR"/>
        </w:rPr>
        <w:t>دکتر</w:t>
      </w:r>
      <w:r w:rsidR="00BB41B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"</w:t>
      </w:r>
      <w:r w:rsidR="00A245DB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درج شود</w:t>
      </w:r>
      <w:r w:rsidR="0078319F">
        <w:rPr>
          <w:rFonts w:cs="B Mitra" w:hint="cs"/>
          <w:color w:val="000000" w:themeColor="text1"/>
          <w:sz w:val="28"/>
          <w:szCs w:val="28"/>
          <w:rtl/>
          <w:lang w:bidi="fa-IR"/>
        </w:rPr>
        <w:t>.</w:t>
      </w:r>
      <w:r w:rsidR="00051D87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</w:p>
    <w:p w:rsidR="008A218F" w:rsidRPr="00C371E5" w:rsidRDefault="00295CAC" w:rsidP="00C12126">
      <w:pPr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تاييديه اعضاي هيأت داوران حاضر در جلسة دفاع </w:t>
      </w:r>
      <w:r w:rsidR="00A15C54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پيوست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3</w:t>
      </w:r>
      <w:r w:rsidR="00A15C54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)</w:t>
      </w:r>
      <w:r w:rsidR="008A218F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.</w:t>
      </w:r>
    </w:p>
    <w:p w:rsidR="00295CAC" w:rsidRPr="00C371E5" w:rsidRDefault="00295CAC" w:rsidP="00C12126">
      <w:pPr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تعهدنامه اصالت اثر و حق مالکیت (پیوست4)       </w:t>
      </w:r>
    </w:p>
    <w:p w:rsidR="00295CAC" w:rsidRPr="00C371E5" w:rsidRDefault="00295CAC" w:rsidP="00C12126">
      <w:pPr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تقديم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اختياري)</w:t>
      </w: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 </w:t>
      </w:r>
    </w:p>
    <w:p w:rsidR="00295CAC" w:rsidRPr="00C371E5" w:rsidRDefault="00295CAC" w:rsidP="00C12126">
      <w:pPr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تشكر و قدرداني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اختياري)</w:t>
      </w: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 </w:t>
      </w:r>
    </w:p>
    <w:p w:rsidR="000F6E6A" w:rsidRPr="00C371E5" w:rsidRDefault="00AD6E07" w:rsidP="00C12126">
      <w:pPr>
        <w:pStyle w:val="ListParagraph"/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صفحه چكيده فارسي(حداكثر</w:t>
      </w:r>
      <w:r w:rsidR="00E9150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334AE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دو صفحه</w:t>
      </w:r>
      <w:r w:rsidR="008A218F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):</w:t>
      </w:r>
    </w:p>
    <w:p w:rsidR="000F6E6A" w:rsidRPr="009E435F" w:rsidRDefault="008A218F" w:rsidP="00C12126">
      <w:pPr>
        <w:pStyle w:val="ListParagraph"/>
        <w:numPr>
          <w:ilvl w:val="0"/>
          <w:numId w:val="17"/>
        </w:numPr>
        <w:tabs>
          <w:tab w:val="right" w:pos="1110"/>
        </w:tabs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چکيده مشخص کننده هدف و خلاصه اي از روش اجرا و نتايج تحقيق صورت گرفته مي باشد. </w:t>
      </w:r>
    </w:p>
    <w:p w:rsidR="000F6E6A" w:rsidRPr="009E435F" w:rsidRDefault="008A218F" w:rsidP="00C12126">
      <w:pPr>
        <w:pStyle w:val="ListParagraph"/>
        <w:numPr>
          <w:ilvl w:val="0"/>
          <w:numId w:val="17"/>
        </w:numPr>
        <w:tabs>
          <w:tab w:val="right" w:pos="1110"/>
        </w:tabs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از ارائه فرمول، اعداد و جملات لاتين در چکيده حتي الامکان اجتناب شود. </w:t>
      </w:r>
    </w:p>
    <w:p w:rsidR="000F6E6A" w:rsidRPr="009E435F" w:rsidRDefault="000F6E6A" w:rsidP="00C12126">
      <w:pPr>
        <w:pStyle w:val="ListParagraph"/>
        <w:numPr>
          <w:ilvl w:val="0"/>
          <w:numId w:val="17"/>
        </w:numPr>
        <w:tabs>
          <w:tab w:val="right" w:pos="1110"/>
        </w:tabs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در 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>پژوهش ها</w:t>
      </w: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متک</w:t>
      </w: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ه </w:t>
      </w: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Pr="009E435F">
        <w:rPr>
          <w:rFonts w:cs="B Mitra" w:hint="eastAsia"/>
          <w:color w:val="000000" w:themeColor="text1"/>
          <w:sz w:val="28"/>
          <w:szCs w:val="28"/>
          <w:rtl/>
          <w:lang w:bidi="fa-IR"/>
        </w:rPr>
        <w:t>افته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ها</w:t>
      </w: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عدد</w:t>
      </w: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 xml:space="preserve"> که در فقدان </w:t>
      </w:r>
      <w:r w:rsidR="00E91507" w:rsidRPr="009E435F">
        <w:rPr>
          <w:rFonts w:cs="B Mitra"/>
          <w:color w:val="000000" w:themeColor="text1"/>
          <w:sz w:val="28"/>
          <w:szCs w:val="28"/>
          <w:rtl/>
          <w:lang w:bidi="fa-IR"/>
        </w:rPr>
        <w:t>آن ها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>، چک</w:t>
      </w: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Pr="009E435F">
        <w:rPr>
          <w:rFonts w:cs="B Mitra" w:hint="eastAsia"/>
          <w:color w:val="000000" w:themeColor="text1"/>
          <w:sz w:val="28"/>
          <w:szCs w:val="28"/>
          <w:rtl/>
          <w:lang w:bidi="fa-IR"/>
        </w:rPr>
        <w:t>ده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نارسا و ناکامل خواهد شد</w:t>
      </w:r>
      <w:r w:rsidR="008203AD" w:rsidRPr="009E435F"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  <w:r w:rsidRPr="009E435F">
        <w:rPr>
          <w:rFonts w:cs="B Mitra"/>
          <w:color w:val="000000" w:themeColor="text1"/>
          <w:sz w:val="28"/>
          <w:szCs w:val="28"/>
          <w:rtl/>
          <w:lang w:bidi="fa-IR"/>
        </w:rPr>
        <w:t xml:space="preserve">ذکر اعداد بلامانع است. </w:t>
      </w:r>
    </w:p>
    <w:p w:rsidR="008A218F" w:rsidRPr="009E435F" w:rsidRDefault="008A218F" w:rsidP="00C12126">
      <w:pPr>
        <w:pStyle w:val="ListParagraph"/>
        <w:numPr>
          <w:ilvl w:val="0"/>
          <w:numId w:val="17"/>
        </w:numPr>
        <w:tabs>
          <w:tab w:val="right" w:pos="1110"/>
        </w:tabs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>در پايان چکيده 3</w:t>
      </w:r>
      <w:r w:rsidR="008203AD" w:rsidRPr="009E435F"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  <w:r w:rsidR="008203AD"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تا </w:t>
      </w:r>
      <w:r w:rsidRPr="009E435F">
        <w:rPr>
          <w:rFonts w:cs="B Mitra" w:hint="cs"/>
          <w:color w:val="000000" w:themeColor="text1"/>
          <w:sz w:val="28"/>
          <w:szCs w:val="28"/>
          <w:rtl/>
          <w:lang w:bidi="fa-IR"/>
        </w:rPr>
        <w:t>5 کلمه کليدي ارائه شود.</w:t>
      </w:r>
    </w:p>
    <w:p w:rsidR="008A218F" w:rsidRPr="00C371E5" w:rsidRDefault="008A218F" w:rsidP="00C12126">
      <w:pPr>
        <w:pStyle w:val="ListParagraph"/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فهرست مطالب</w:t>
      </w:r>
      <w:r w:rsidR="00A97FBF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شامل عنا</w:t>
      </w:r>
      <w:r w:rsidR="008213B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و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ین اصلی و فرعی، فصل ها، </w:t>
      </w:r>
      <w:r w:rsidR="001D43EC">
        <w:rPr>
          <w:rFonts w:cs="B Mitra" w:hint="cs"/>
          <w:color w:val="000000" w:themeColor="text1"/>
          <w:sz w:val="28"/>
          <w:szCs w:val="28"/>
          <w:rtl/>
          <w:lang w:bidi="fa-IR"/>
        </w:rPr>
        <w:t>مراجع و مأخذ</w:t>
      </w:r>
      <w:r w:rsidR="008203AD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و عناوین پیوست</w:t>
      </w:r>
      <w:r w:rsidR="00E9150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ها)</w:t>
      </w:r>
    </w:p>
    <w:p w:rsidR="008A218F" w:rsidRPr="00C371E5" w:rsidRDefault="00F04BE1" w:rsidP="00C12126">
      <w:pPr>
        <w:pStyle w:val="ListParagraph"/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فهرست جدول‌ها </w:t>
      </w:r>
    </w:p>
    <w:p w:rsidR="008A218F" w:rsidRPr="00C371E5" w:rsidRDefault="00F04BE1" w:rsidP="00C12126">
      <w:pPr>
        <w:pStyle w:val="ListParagraph"/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فهرست شكل‌ها </w:t>
      </w:r>
    </w:p>
    <w:p w:rsidR="000F6E6A" w:rsidRPr="00C371E5" w:rsidRDefault="00F04BE1" w:rsidP="00C12126">
      <w:pPr>
        <w:pStyle w:val="ListParagraph"/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فهرست نمودارها </w:t>
      </w:r>
    </w:p>
    <w:p w:rsidR="000F6E6A" w:rsidRPr="00C371E5" w:rsidRDefault="00F04BE1" w:rsidP="00C12126">
      <w:pPr>
        <w:pStyle w:val="ListParagraph"/>
        <w:numPr>
          <w:ilvl w:val="0"/>
          <w:numId w:val="16"/>
        </w:numPr>
        <w:spacing w:line="276" w:lineRule="auto"/>
        <w:ind w:left="543" w:hanging="142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فهرست نقشه ها </w:t>
      </w:r>
    </w:p>
    <w:p w:rsidR="00F04BE1" w:rsidRPr="00C371E5" w:rsidRDefault="00F04BE1" w:rsidP="00A92659">
      <w:pPr>
        <w:pStyle w:val="ListParagraph"/>
        <w:spacing w:line="276" w:lineRule="auto"/>
        <w:ind w:left="927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CF2062" w:rsidRPr="00C371E5" w:rsidRDefault="0096038E" w:rsidP="00A92659">
      <w:pPr>
        <w:spacing w:line="276" w:lineRule="auto"/>
        <w:jc w:val="lowKashida"/>
        <w:rPr>
          <w:rStyle w:val="Strong"/>
          <w:rFonts w:ascii="Tahoma" w:hAnsi="Tahoma" w:cs="B Mitra"/>
          <w:color w:val="000000" w:themeColor="text1"/>
          <w:sz w:val="28"/>
          <w:szCs w:val="28"/>
        </w:rPr>
      </w:pP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>4</w:t>
      </w:r>
      <w:r w:rsidR="005C08C2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>-</w:t>
      </w:r>
      <w:r w:rsidR="00CF2062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>شیوه نگارش</w:t>
      </w:r>
    </w:p>
    <w:p w:rsidR="0073395A" w:rsidRPr="00C371E5" w:rsidRDefault="00F04BE1" w:rsidP="00A92659">
      <w:pPr>
        <w:spacing w:line="276" w:lineRule="auto"/>
        <w:ind w:left="567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آیین نگارش پایان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softHyphen/>
      </w:r>
      <w:r w:rsidR="00CF206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نامه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/رساله</w:t>
      </w:r>
      <w:r w:rsidR="00CF206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باید مطابق روش مورد </w:t>
      </w:r>
      <w:r w:rsidR="00EE2769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پذیرش</w:t>
      </w:r>
      <w:r w:rsidR="00CF206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6E453B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مدیریت آموزش و تحصیلات تکمیلی</w:t>
      </w:r>
      <w:r w:rsidR="00CF206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باشد. همچنین قواعد و مشخصات تصریح شده</w:t>
      </w:r>
      <w:r w:rsidR="0094386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د</w:t>
      </w:r>
      <w:r w:rsidR="00CF206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ر این دستورالعمل باید رعایت شود.</w:t>
      </w:r>
      <w:r w:rsidR="00EE2769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73395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ق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>لم مورد استفاده و اندازه ها</w:t>
      </w:r>
      <w:r w:rsidR="0073395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آن در بخش ها</w:t>
      </w:r>
      <w:r w:rsidR="0073395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مختلف پا</w:t>
      </w:r>
      <w:r w:rsidR="0073395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="0073395A" w:rsidRPr="00C371E5">
        <w:rPr>
          <w:rFonts w:cs="B Mitra" w:hint="eastAsia"/>
          <w:color w:val="000000" w:themeColor="text1"/>
          <w:sz w:val="28"/>
          <w:szCs w:val="28"/>
          <w:rtl/>
          <w:lang w:bidi="fa-IR"/>
        </w:rPr>
        <w:t>ان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نامه</w:t>
      </w:r>
      <w:r w:rsidR="0073395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/</w:t>
      </w:r>
      <w:r w:rsidR="00666778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>رساله به شرح ز</w:t>
      </w:r>
      <w:r w:rsidR="0073395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ی</w:t>
      </w:r>
      <w:r w:rsidR="0073395A" w:rsidRPr="00C371E5">
        <w:rPr>
          <w:rFonts w:cs="B Mitra" w:hint="eastAsia"/>
          <w:color w:val="000000" w:themeColor="text1"/>
          <w:sz w:val="28"/>
          <w:szCs w:val="28"/>
          <w:rtl/>
          <w:lang w:bidi="fa-IR"/>
        </w:rPr>
        <w:t>ر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="0096038E">
        <w:rPr>
          <w:rFonts w:cs="B Mitra" w:hint="cs"/>
          <w:color w:val="000000" w:themeColor="text1"/>
          <w:sz w:val="28"/>
          <w:szCs w:val="28"/>
          <w:rtl/>
          <w:lang w:bidi="fa-IR"/>
        </w:rPr>
        <w:t>است: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</w:p>
    <w:p w:rsidR="0073395A" w:rsidRPr="00C371E5" w:rsidRDefault="0073395A" w:rsidP="00C12126">
      <w:pPr>
        <w:pStyle w:val="ListParagraph"/>
        <w:numPr>
          <w:ilvl w:val="0"/>
          <w:numId w:val="7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قلم مورد استفاده متن فارسي: </w:t>
      </w:r>
      <w:r w:rsidR="00F04BE1"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="008A651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نازك </w:t>
      </w:r>
      <w:r w:rsidR="008A651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با اندازه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14</w:t>
      </w:r>
    </w:p>
    <w:p w:rsidR="0073395A" w:rsidRPr="00C371E5" w:rsidRDefault="0073395A" w:rsidP="00C12126">
      <w:pPr>
        <w:pStyle w:val="ListParagraph"/>
        <w:numPr>
          <w:ilvl w:val="0"/>
          <w:numId w:val="7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قلم مورد استفاده متون و واژگان انگليسي: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Time New Roman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نازك به </w:t>
      </w:r>
      <w:r w:rsidR="008A651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ندازه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12</w:t>
      </w:r>
    </w:p>
    <w:p w:rsidR="0073395A" w:rsidRPr="00C371E5" w:rsidRDefault="0073395A" w:rsidP="00C12126">
      <w:pPr>
        <w:pStyle w:val="ListParagraph"/>
        <w:numPr>
          <w:ilvl w:val="0"/>
          <w:numId w:val="7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lastRenderedPageBreak/>
        <w:t>عناوين زير فصل ها و زير بخش هاي پايان نامه تنها تا 4 رقم شماره گذاري مي شود. انشعابات بعدي در صورت نياز با حروف ابجد و با فونت متن با خط زير يا ايتاليك نوشته مي شود. فونت زير فصل ها و  بخش ها به شرح زير است:</w:t>
      </w:r>
    </w:p>
    <w:p w:rsidR="0073395A" w:rsidRPr="00C371E5" w:rsidRDefault="00F60338" w:rsidP="00C12126">
      <w:pPr>
        <w:pStyle w:val="ListParagraph"/>
        <w:numPr>
          <w:ilvl w:val="0"/>
          <w:numId w:val="9"/>
        </w:numPr>
        <w:spacing w:line="276" w:lineRule="auto"/>
        <w:ind w:firstLine="183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ندازه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فونت فصل ها (يك شماره اي): </w:t>
      </w:r>
      <w:r w:rsidR="008A6511"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="008A651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بولد </w:t>
      </w:r>
      <w:r w:rsidR="008A651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ا اندازه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15</w:t>
      </w:r>
    </w:p>
    <w:p w:rsidR="0073395A" w:rsidRPr="00C371E5" w:rsidRDefault="00F60338" w:rsidP="00C12126">
      <w:pPr>
        <w:pStyle w:val="ListParagraph"/>
        <w:numPr>
          <w:ilvl w:val="0"/>
          <w:numId w:val="9"/>
        </w:numPr>
        <w:spacing w:line="276" w:lineRule="auto"/>
        <w:ind w:firstLine="183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ندازه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فونت زير فصل ها (دو شماره اي): </w:t>
      </w:r>
      <w:r w:rsidR="008A6511"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ولد </w:t>
      </w:r>
      <w:r w:rsidR="008A651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ا اندازه</w:t>
      </w:r>
      <w:r w:rsidR="008A651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>14</w:t>
      </w:r>
    </w:p>
    <w:p w:rsidR="0073395A" w:rsidRPr="00C371E5" w:rsidRDefault="00F60338" w:rsidP="00C12126">
      <w:pPr>
        <w:pStyle w:val="ListParagraph"/>
        <w:numPr>
          <w:ilvl w:val="0"/>
          <w:numId w:val="9"/>
        </w:numPr>
        <w:spacing w:line="276" w:lineRule="auto"/>
        <w:ind w:firstLine="183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ندازه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فونت بخش ها(سه شماره اي): </w:t>
      </w:r>
      <w:r w:rsidR="008A6511"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ولد </w:t>
      </w:r>
      <w:r w:rsidR="008A651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ا اندازه</w:t>
      </w:r>
      <w:r w:rsidR="008A651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>13</w:t>
      </w:r>
    </w:p>
    <w:p w:rsidR="0073395A" w:rsidRPr="00C371E5" w:rsidRDefault="00F60338" w:rsidP="00C12126">
      <w:pPr>
        <w:pStyle w:val="ListParagraph"/>
        <w:numPr>
          <w:ilvl w:val="0"/>
          <w:numId w:val="9"/>
        </w:numPr>
        <w:spacing w:line="276" w:lineRule="auto"/>
        <w:ind w:firstLine="183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ندازه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فونت زير بخش ها( چهار شماره اي): </w:t>
      </w:r>
      <w:r w:rsidR="008A6511"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="008A651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بولد </w:t>
      </w:r>
      <w:r w:rsidR="008A651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ا اندازه</w:t>
      </w:r>
      <w:r w:rsidR="008A651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="0073395A" w:rsidRPr="00C371E5">
        <w:rPr>
          <w:rFonts w:cs="B Mitra"/>
          <w:color w:val="000000" w:themeColor="text1"/>
          <w:sz w:val="28"/>
          <w:szCs w:val="28"/>
          <w:rtl/>
          <w:lang w:bidi="fa-IR"/>
        </w:rPr>
        <w:t>12</w:t>
      </w:r>
    </w:p>
    <w:p w:rsidR="0073395A" w:rsidRPr="00C371E5" w:rsidRDefault="0073395A" w:rsidP="00A92659">
      <w:pPr>
        <w:spacing w:line="276" w:lineRule="auto"/>
        <w:ind w:left="567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مثال:</w:t>
      </w:r>
    </w:p>
    <w:p w:rsidR="0073395A" w:rsidRPr="00C371E5" w:rsidRDefault="0073395A" w:rsidP="00C12126">
      <w:pPr>
        <w:pStyle w:val="ListParagraph"/>
        <w:numPr>
          <w:ilvl w:val="1"/>
          <w:numId w:val="8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b/>
          <w:bCs/>
          <w:color w:val="000000" w:themeColor="text1"/>
          <w:sz w:val="30"/>
          <w:szCs w:val="30"/>
          <w:rtl/>
          <w:lang w:bidi="fa-IR"/>
        </w:rPr>
        <w:t>3- مواد و روش ها(</w:t>
      </w:r>
      <w:r w:rsidR="00044801" w:rsidRPr="00C371E5">
        <w:rPr>
          <w:rFonts w:cs="B Mitra" w:hint="cs"/>
          <w:b/>
          <w:bCs/>
          <w:color w:val="000000" w:themeColor="text1"/>
          <w:sz w:val="30"/>
          <w:szCs w:val="30"/>
          <w:rtl/>
          <w:lang w:bidi="fa-IR"/>
        </w:rPr>
        <w:t>اندازه</w:t>
      </w:r>
      <w:r w:rsidRPr="00C371E5">
        <w:rPr>
          <w:rFonts w:cs="B Mitra"/>
          <w:b/>
          <w:bCs/>
          <w:color w:val="000000" w:themeColor="text1"/>
          <w:sz w:val="30"/>
          <w:szCs w:val="30"/>
          <w:rtl/>
          <w:lang w:bidi="fa-IR"/>
        </w:rPr>
        <w:t xml:space="preserve"> 15)</w:t>
      </w:r>
    </w:p>
    <w:p w:rsidR="0073395A" w:rsidRPr="00C371E5" w:rsidRDefault="0073395A" w:rsidP="00C12126">
      <w:pPr>
        <w:pStyle w:val="ListParagraph"/>
        <w:numPr>
          <w:ilvl w:val="1"/>
          <w:numId w:val="8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  <w:t>3-2- روش بررسي(</w:t>
      </w:r>
      <w:r w:rsidR="00044801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اندازه</w:t>
      </w:r>
      <w:r w:rsidRPr="00C371E5"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  <w:t xml:space="preserve"> 14)</w:t>
      </w:r>
    </w:p>
    <w:p w:rsidR="0073395A" w:rsidRPr="00C371E5" w:rsidRDefault="0073395A" w:rsidP="00C12126">
      <w:pPr>
        <w:pStyle w:val="ListParagraph"/>
        <w:numPr>
          <w:ilvl w:val="1"/>
          <w:numId w:val="8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6"/>
          <w:szCs w:val="26"/>
          <w:rtl/>
          <w:lang w:bidi="fa-IR"/>
        </w:rPr>
      </w:pPr>
      <w:r w:rsidRPr="00C371E5">
        <w:rPr>
          <w:rFonts w:cs="B Mitra"/>
          <w:b/>
          <w:bCs/>
          <w:color w:val="000000" w:themeColor="text1"/>
          <w:sz w:val="26"/>
          <w:szCs w:val="26"/>
          <w:rtl/>
          <w:lang w:bidi="fa-IR"/>
        </w:rPr>
        <w:t>3-2-1- داده هاي مورد استفاده</w:t>
      </w:r>
      <w:r w:rsidR="00B072D7">
        <w:rPr>
          <w:rFonts w:cs="B Mitra" w:hint="cs"/>
          <w:b/>
          <w:bCs/>
          <w:color w:val="000000" w:themeColor="text1"/>
          <w:sz w:val="26"/>
          <w:szCs w:val="26"/>
          <w:rtl/>
          <w:lang w:bidi="fa-IR"/>
        </w:rPr>
        <w:t xml:space="preserve"> </w:t>
      </w:r>
      <w:r w:rsidRPr="00C371E5">
        <w:rPr>
          <w:rFonts w:cs="B Mitra"/>
          <w:b/>
          <w:bCs/>
          <w:color w:val="000000" w:themeColor="text1"/>
          <w:sz w:val="26"/>
          <w:szCs w:val="26"/>
          <w:rtl/>
          <w:lang w:bidi="fa-IR"/>
        </w:rPr>
        <w:t>(</w:t>
      </w:r>
      <w:r w:rsidR="00044801" w:rsidRPr="00C371E5">
        <w:rPr>
          <w:rFonts w:cs="B Mitra" w:hint="cs"/>
          <w:b/>
          <w:bCs/>
          <w:color w:val="000000" w:themeColor="text1"/>
          <w:sz w:val="26"/>
          <w:szCs w:val="26"/>
          <w:rtl/>
          <w:lang w:bidi="fa-IR"/>
        </w:rPr>
        <w:t>اندازه</w:t>
      </w:r>
      <w:r w:rsidRPr="00C371E5">
        <w:rPr>
          <w:rFonts w:cs="B Mitra"/>
          <w:b/>
          <w:bCs/>
          <w:color w:val="000000" w:themeColor="text1"/>
          <w:sz w:val="26"/>
          <w:szCs w:val="26"/>
          <w:rtl/>
          <w:lang w:bidi="fa-IR"/>
        </w:rPr>
        <w:t xml:space="preserve"> 13)</w:t>
      </w:r>
    </w:p>
    <w:p w:rsidR="0073395A" w:rsidRPr="00C371E5" w:rsidRDefault="0073395A" w:rsidP="00C12126">
      <w:pPr>
        <w:pStyle w:val="ListParagraph"/>
        <w:numPr>
          <w:ilvl w:val="1"/>
          <w:numId w:val="8"/>
        </w:numPr>
        <w:spacing w:line="276" w:lineRule="auto"/>
        <w:jc w:val="lowKashida"/>
        <w:rPr>
          <w:rFonts w:cs="B Mitra"/>
          <w:b/>
          <w:bCs/>
          <w:color w:val="000000" w:themeColor="text1"/>
          <w:rtl/>
          <w:lang w:bidi="fa-IR"/>
        </w:rPr>
      </w:pPr>
      <w:r w:rsidRPr="00C371E5">
        <w:rPr>
          <w:rFonts w:cs="B Mitra"/>
          <w:b/>
          <w:bCs/>
          <w:color w:val="000000" w:themeColor="text1"/>
          <w:rtl/>
          <w:lang w:bidi="fa-IR"/>
        </w:rPr>
        <w:t>3-2-1-1- نقشه ها(</w:t>
      </w:r>
      <w:r w:rsidR="00044801" w:rsidRPr="00C371E5">
        <w:rPr>
          <w:rFonts w:cs="B Mitra" w:hint="cs"/>
          <w:b/>
          <w:bCs/>
          <w:color w:val="000000" w:themeColor="text1"/>
          <w:rtl/>
          <w:lang w:bidi="fa-IR"/>
        </w:rPr>
        <w:t>اندازه</w:t>
      </w:r>
      <w:r w:rsidRPr="00C371E5">
        <w:rPr>
          <w:rFonts w:cs="B Mitra"/>
          <w:b/>
          <w:bCs/>
          <w:color w:val="000000" w:themeColor="text1"/>
          <w:rtl/>
          <w:lang w:bidi="fa-IR"/>
        </w:rPr>
        <w:t xml:space="preserve"> 12)</w:t>
      </w:r>
    </w:p>
    <w:p w:rsidR="0073395A" w:rsidRDefault="0073395A" w:rsidP="00C12126">
      <w:pPr>
        <w:pStyle w:val="ListParagraph"/>
        <w:numPr>
          <w:ilvl w:val="1"/>
          <w:numId w:val="7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b/>
          <w:bCs/>
          <w:color w:val="000000" w:themeColor="text1"/>
          <w:sz w:val="28"/>
          <w:szCs w:val="28"/>
          <w:u w:val="single"/>
          <w:rtl/>
          <w:lang w:bidi="fa-IR"/>
        </w:rPr>
        <w:t xml:space="preserve">الف) </w:t>
      </w:r>
      <w:r w:rsidRPr="00110A1B">
        <w:rPr>
          <w:rFonts w:cs="B Mitra"/>
          <w:b/>
          <w:bCs/>
          <w:color w:val="000000" w:themeColor="text1"/>
          <w:u w:val="single"/>
          <w:rtl/>
          <w:lang w:bidi="fa-IR"/>
        </w:rPr>
        <w:t>نقشه هاي توپوگرافي</w:t>
      </w:r>
      <w:r w:rsidR="00110A1B" w:rsidRPr="00110A1B">
        <w:rPr>
          <w:rFonts w:cs="B Mitra"/>
          <w:b/>
          <w:bCs/>
          <w:color w:val="000000" w:themeColor="text1"/>
          <w:rtl/>
          <w:lang w:bidi="fa-IR"/>
        </w:rPr>
        <w:t xml:space="preserve"> </w:t>
      </w:r>
      <w:r w:rsidR="00110A1B" w:rsidRPr="00110A1B">
        <w:rPr>
          <w:rFonts w:cs="B Mitra" w:hint="cs"/>
          <w:b/>
          <w:bCs/>
          <w:color w:val="000000" w:themeColor="text1"/>
          <w:rtl/>
          <w:lang w:bidi="fa-IR"/>
        </w:rPr>
        <w:t>(اندازه12)</w:t>
      </w:r>
    </w:p>
    <w:p w:rsidR="00FE38D3" w:rsidRDefault="00FE38D3" w:rsidP="00C12126">
      <w:pPr>
        <w:pStyle w:val="ListParagraph"/>
        <w:numPr>
          <w:ilvl w:val="1"/>
          <w:numId w:val="7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lang w:bidi="fa-IR"/>
        </w:rPr>
      </w:pPr>
      <w:r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ب) ...</w:t>
      </w:r>
    </w:p>
    <w:p w:rsidR="00FE38D3" w:rsidRPr="00C371E5" w:rsidRDefault="00FE38D3" w:rsidP="00C12126">
      <w:pPr>
        <w:pStyle w:val="ListParagraph"/>
        <w:numPr>
          <w:ilvl w:val="1"/>
          <w:numId w:val="7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lang w:bidi="fa-IR"/>
        </w:rPr>
      </w:pPr>
      <w:r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ج)...</w:t>
      </w:r>
    </w:p>
    <w:p w:rsidR="00F60338" w:rsidRDefault="00F60338" w:rsidP="00EE3495">
      <w:pPr>
        <w:pStyle w:val="ListParagraph"/>
        <w:spacing w:line="276" w:lineRule="auto"/>
        <w:ind w:left="1647"/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</w:p>
    <w:p w:rsidR="00D02A86" w:rsidRPr="00C371E5" w:rsidRDefault="00D02A86" w:rsidP="00EE3495">
      <w:pPr>
        <w:pStyle w:val="ListParagraph"/>
        <w:spacing w:line="276" w:lineRule="auto"/>
        <w:ind w:left="1647"/>
        <w:jc w:val="lowKashida"/>
        <w:rPr>
          <w:rFonts w:cs="B Mitra"/>
          <w:b/>
          <w:bCs/>
          <w:color w:val="000000" w:themeColor="text1"/>
          <w:sz w:val="28"/>
          <w:szCs w:val="28"/>
          <w:lang w:bidi="fa-IR"/>
        </w:rPr>
      </w:pPr>
    </w:p>
    <w:p w:rsidR="00B77B21" w:rsidRPr="00C371E5" w:rsidRDefault="00534F02" w:rsidP="00EE3495">
      <w:pPr>
        <w:spacing w:line="276" w:lineRule="auto"/>
        <w:jc w:val="lowKashida"/>
        <w:rPr>
          <w:rFonts w:ascii="Tahoma" w:hAnsi="Tahoma" w:cs="B Mitra"/>
          <w:color w:val="000000" w:themeColor="text1"/>
          <w:sz w:val="28"/>
          <w:szCs w:val="28"/>
        </w:rPr>
      </w:pP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5-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كاغذ وچاپ</w:t>
      </w:r>
    </w:p>
    <w:p w:rsidR="00A573A1" w:rsidRPr="00C371E5" w:rsidRDefault="00B77B21" w:rsidP="00C12126">
      <w:pPr>
        <w:pStyle w:val="NormalWeb"/>
        <w:numPr>
          <w:ilvl w:val="0"/>
          <w:numId w:val="3"/>
        </w:numPr>
        <w:bidi/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ابعاد كاغذ 7/29×./21 سانتیمتر </w:t>
      </w:r>
      <w:r w:rsidR="005D2D3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</w:t>
      </w:r>
      <w:r w:rsidR="00094AD0" w:rsidRPr="00C371E5">
        <w:rPr>
          <w:rFonts w:cs="B Mitra"/>
          <w:color w:val="000000" w:themeColor="text1"/>
          <w:sz w:val="28"/>
          <w:szCs w:val="28"/>
          <w:rtl/>
          <w:lang w:bidi="fa-IR"/>
        </w:rPr>
        <w:t>كاغذ</w:t>
      </w:r>
      <w:r w:rsidR="005D2D3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4</w:t>
      </w:r>
      <w:r w:rsidR="005D2D37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A</w:t>
      </w:r>
      <w:r w:rsidR="005D2D3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)</w:t>
      </w:r>
      <w:r w:rsidR="0029748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5D2D37" w:rsidRPr="00C371E5">
        <w:rPr>
          <w:rFonts w:cs="B Mitra"/>
          <w:color w:val="000000" w:themeColor="text1"/>
          <w:sz w:val="28"/>
          <w:szCs w:val="28"/>
          <w:rtl/>
          <w:lang w:bidi="fa-IR"/>
        </w:rPr>
        <w:t>باشد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. </w:t>
      </w:r>
    </w:p>
    <w:p w:rsidR="00A573A1" w:rsidRPr="00C371E5" w:rsidRDefault="00D76B7C" w:rsidP="00C12126">
      <w:pPr>
        <w:pStyle w:val="NormalWeb"/>
        <w:numPr>
          <w:ilvl w:val="0"/>
          <w:numId w:val="3"/>
        </w:numPr>
        <w:bidi/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تایپ مطالب باید در دوروی کاغذ</w:t>
      </w:r>
      <w:r w:rsidR="00B77B2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صورت گیرد.</w:t>
      </w:r>
      <w:r w:rsidR="00B77B2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</w:p>
    <w:p w:rsidR="00330FB5" w:rsidRPr="00C371E5" w:rsidRDefault="00330FB5" w:rsidP="00EE3495">
      <w:pPr>
        <w:pStyle w:val="NormalWeb"/>
        <w:bidi/>
        <w:spacing w:after="0" w:afterAutospacing="0" w:line="276" w:lineRule="auto"/>
        <w:jc w:val="distribute"/>
        <w:rPr>
          <w:rFonts w:cs="B Mitra"/>
          <w:color w:val="000000" w:themeColor="text1"/>
          <w:sz w:val="28"/>
          <w:szCs w:val="28"/>
          <w:lang w:bidi="fa-IR"/>
        </w:rPr>
      </w:pPr>
    </w:p>
    <w:p w:rsidR="00B77B21" w:rsidRPr="00C371E5" w:rsidRDefault="00534F02" w:rsidP="00EE3495">
      <w:pPr>
        <w:pStyle w:val="NormalWeb"/>
        <w:bidi/>
        <w:spacing w:before="0" w:beforeAutospacing="0" w:after="0" w:afterAutospacing="0" w:line="276" w:lineRule="auto"/>
        <w:jc w:val="lowKashida"/>
        <w:rPr>
          <w:rFonts w:ascii="Tahoma" w:hAnsi="Tahoma" w:cs="B Mitra"/>
          <w:color w:val="000000" w:themeColor="text1"/>
          <w:sz w:val="28"/>
          <w:szCs w:val="28"/>
        </w:rPr>
      </w:pP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6-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فاصله گذاری وحاشیه بندی</w:t>
      </w:r>
    </w:p>
    <w:p w:rsidR="00A573A1" w:rsidRPr="00C371E5" w:rsidRDefault="00B77B21" w:rsidP="00C12126">
      <w:pPr>
        <w:pStyle w:val="NormalWeb"/>
        <w:numPr>
          <w:ilvl w:val="0"/>
          <w:numId w:val="2"/>
        </w:numPr>
        <w:bidi/>
        <w:spacing w:before="0" w:beforeAutospacing="0" w:after="0" w:afterAutospacing="0" w:line="360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فاصله سطرها در تمام</w:t>
      </w:r>
      <w:r w:rsidR="00F8697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پا</w:t>
      </w:r>
      <w:r w:rsidR="00CD2348" w:rsidRPr="00C371E5">
        <w:rPr>
          <w:rFonts w:cs="B Mitra"/>
          <w:color w:val="000000" w:themeColor="text1"/>
          <w:sz w:val="28"/>
          <w:szCs w:val="28"/>
          <w:rtl/>
          <w:lang w:bidi="fa-IR"/>
        </w:rPr>
        <w:t>یان نامه</w:t>
      </w:r>
      <w:r w:rsidR="00DF2A44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/ رساله</w:t>
      </w:r>
      <w:r w:rsidR="00CD2348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رابر 1 سانتیمتر </w:t>
      </w:r>
      <w:r w:rsidR="0029748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اشد</w:t>
      </w:r>
      <w:r w:rsidR="00BD3D08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.</w:t>
      </w:r>
    </w:p>
    <w:p w:rsidR="00A573A1" w:rsidRPr="00C371E5" w:rsidRDefault="00BD3D08" w:rsidP="00C12126">
      <w:pPr>
        <w:pStyle w:val="NormalWeb"/>
        <w:numPr>
          <w:ilvl w:val="0"/>
          <w:numId w:val="2"/>
        </w:numPr>
        <w:bidi/>
        <w:spacing w:before="0" w:beforeAutospacing="0" w:after="0" w:afterAutospacing="0" w:line="360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فاصله شروع خطوط تا لبه بالايي و پاييني 3 سانتي‌متر و تا لبه چپ صفحه 5/2 سانتي‌متر باشد و فاصله شروع خطوط از لبه راست صفحه 4-5/3 سانتي‌متر، تا علاوه بر مناسب بودن براي چهارچوب ميكروفيش، براي برش صحافي نيز كافي باشد. اين محدوديتها در مورد پاراگرافها، جداول، نقشه‌ها، عكسها، فهرستها، اشكال و غيره نيز رعايت شود.</w:t>
      </w:r>
    </w:p>
    <w:p w:rsidR="00B77B21" w:rsidRDefault="00B77B21" w:rsidP="00A92659">
      <w:pPr>
        <w:pStyle w:val="NormalWeb"/>
        <w:bidi/>
        <w:spacing w:line="276" w:lineRule="auto"/>
        <w:ind w:left="36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D02A86" w:rsidRPr="00C371E5" w:rsidRDefault="00D02A86" w:rsidP="00824943">
      <w:pPr>
        <w:pStyle w:val="NormalWeb"/>
        <w:bidi/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B77B21" w:rsidRPr="00C371E5" w:rsidRDefault="00534F02" w:rsidP="00EE3495">
      <w:pPr>
        <w:pStyle w:val="NormalWeb"/>
        <w:bidi/>
        <w:spacing w:before="0" w:beforeAutospacing="0" w:after="0" w:afterAutospacing="0" w:line="276" w:lineRule="auto"/>
        <w:jc w:val="lowKashida"/>
        <w:rPr>
          <w:rStyle w:val="Strong"/>
          <w:rFonts w:ascii="Tahoma" w:hAnsi="Tahoma" w:cs="B Mitra"/>
          <w:color w:val="000000" w:themeColor="text1"/>
          <w:sz w:val="28"/>
          <w:szCs w:val="28"/>
        </w:rPr>
      </w:pP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7-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شماره گذاری</w:t>
      </w: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 صفحات</w:t>
      </w:r>
    </w:p>
    <w:p w:rsidR="00BD3D08" w:rsidRPr="00A40983" w:rsidRDefault="00BD3D08" w:rsidP="00C12126">
      <w:pPr>
        <w:pStyle w:val="ListParagraph"/>
        <w:numPr>
          <w:ilvl w:val="0"/>
          <w:numId w:val="10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rtl/>
        </w:rPr>
      </w:pPr>
      <w:r w:rsidRPr="00A40983">
        <w:rPr>
          <w:rFonts w:cs="B Mitra" w:hint="cs"/>
          <w:b/>
          <w:bCs/>
          <w:color w:val="000000" w:themeColor="text1"/>
          <w:sz w:val="26"/>
          <w:szCs w:val="26"/>
          <w:rtl/>
        </w:rPr>
        <w:t xml:space="preserve">صفحاتي كه بدون شماره به ترتيب زير در ابتداي پايان‌نامه/ رساله قرار مي‌گيرند. </w:t>
      </w:r>
    </w:p>
    <w:p w:rsidR="00BD3D08" w:rsidRPr="00C371E5" w:rsidRDefault="00BD3D08" w:rsidP="00C12126">
      <w:pPr>
        <w:numPr>
          <w:ilvl w:val="0"/>
          <w:numId w:val="11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صفحة بسم ا...</w:t>
      </w:r>
    </w:p>
    <w:p w:rsidR="00BD3D08" w:rsidRPr="00C371E5" w:rsidRDefault="00BD3D08" w:rsidP="00C12126">
      <w:pPr>
        <w:numPr>
          <w:ilvl w:val="0"/>
          <w:numId w:val="11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صفحه عنوان فارسی (پیوست 1) </w:t>
      </w:r>
    </w:p>
    <w:p w:rsidR="00BD3D08" w:rsidRPr="00C371E5" w:rsidRDefault="00BD3D08" w:rsidP="00C12126">
      <w:pPr>
        <w:numPr>
          <w:ilvl w:val="0"/>
          <w:numId w:val="11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تاييديه اعضاي هيأت داوران حاضر در جلسة دفاع </w:t>
      </w:r>
    </w:p>
    <w:p w:rsidR="00BD3D08" w:rsidRPr="00C371E5" w:rsidRDefault="00BD3D08" w:rsidP="00C12126">
      <w:pPr>
        <w:numPr>
          <w:ilvl w:val="0"/>
          <w:numId w:val="11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تعهدنامه اصالت اثر و حق مالکیت (پیوست3)       </w:t>
      </w:r>
    </w:p>
    <w:p w:rsidR="00BD3D08" w:rsidRPr="00C371E5" w:rsidRDefault="00BD3D08" w:rsidP="00C12126">
      <w:pPr>
        <w:numPr>
          <w:ilvl w:val="0"/>
          <w:numId w:val="11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تقديم (در يك صفحه) </w:t>
      </w:r>
    </w:p>
    <w:p w:rsidR="00BD3D08" w:rsidRPr="00C371E5" w:rsidRDefault="00BD3D08" w:rsidP="00C12126">
      <w:pPr>
        <w:numPr>
          <w:ilvl w:val="0"/>
          <w:numId w:val="11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تشكر و قدرداني </w:t>
      </w:r>
    </w:p>
    <w:p w:rsidR="00BD3D08" w:rsidRPr="00C371E5" w:rsidRDefault="00BD3D08" w:rsidP="00C12126">
      <w:pPr>
        <w:numPr>
          <w:ilvl w:val="0"/>
          <w:numId w:val="11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چكيده فارسي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ه همراه كليد واژه (حداکثر در دو صفحه)</w:t>
      </w:r>
    </w:p>
    <w:p w:rsidR="00BD3D08" w:rsidRPr="00A40983" w:rsidRDefault="00BD3D08" w:rsidP="00C12126">
      <w:pPr>
        <w:pStyle w:val="ListParagraph"/>
        <w:numPr>
          <w:ilvl w:val="0"/>
          <w:numId w:val="10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6"/>
          <w:szCs w:val="26"/>
        </w:rPr>
      </w:pPr>
      <w:r w:rsidRPr="00A40983">
        <w:rPr>
          <w:rFonts w:cs="B Mitra" w:hint="cs"/>
          <w:b/>
          <w:bCs/>
          <w:color w:val="000000" w:themeColor="text1"/>
          <w:sz w:val="26"/>
          <w:szCs w:val="26"/>
          <w:rtl/>
        </w:rPr>
        <w:t xml:space="preserve">صفحاتي كه با حروف ابجد (الف </w:t>
      </w:r>
      <w:r w:rsidRPr="00A40983">
        <w:rPr>
          <w:rFonts w:hint="cs"/>
          <w:b/>
          <w:bCs/>
          <w:color w:val="000000" w:themeColor="text1"/>
          <w:sz w:val="26"/>
          <w:szCs w:val="26"/>
          <w:rtl/>
        </w:rPr>
        <w:t>–</w:t>
      </w:r>
      <w:r w:rsidRPr="00A40983">
        <w:rPr>
          <w:rFonts w:cs="B Mitra" w:hint="cs"/>
          <w:b/>
          <w:bCs/>
          <w:color w:val="000000" w:themeColor="text1"/>
          <w:sz w:val="26"/>
          <w:szCs w:val="26"/>
          <w:rtl/>
        </w:rPr>
        <w:t xml:space="preserve"> ب - ج....) شماره گذاري مي‌شوند. </w:t>
      </w:r>
    </w:p>
    <w:p w:rsidR="00BD3D08" w:rsidRPr="00C371E5" w:rsidRDefault="00BD3D08" w:rsidP="00C12126">
      <w:pPr>
        <w:numPr>
          <w:ilvl w:val="0"/>
          <w:numId w:val="12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فهرست مطالب </w:t>
      </w:r>
    </w:p>
    <w:p w:rsidR="00BD3D08" w:rsidRPr="00C371E5" w:rsidRDefault="00BD3D08" w:rsidP="00C12126">
      <w:pPr>
        <w:numPr>
          <w:ilvl w:val="0"/>
          <w:numId w:val="12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فهرست جداول </w:t>
      </w:r>
    </w:p>
    <w:p w:rsidR="00BD3D08" w:rsidRPr="00C371E5" w:rsidRDefault="00BD3D08" w:rsidP="00C12126">
      <w:pPr>
        <w:numPr>
          <w:ilvl w:val="0"/>
          <w:numId w:val="12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فهرست نمودارها، عكسها و نقشه‌ها</w:t>
      </w:r>
    </w:p>
    <w:p w:rsidR="00BD3D08" w:rsidRPr="00C371E5" w:rsidRDefault="00BD3D08" w:rsidP="00C12126">
      <w:pPr>
        <w:numPr>
          <w:ilvl w:val="0"/>
          <w:numId w:val="12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 xml:space="preserve">فهرست علائم اختصاری </w:t>
      </w:r>
    </w:p>
    <w:p w:rsidR="00BD3D08" w:rsidRPr="00A40983" w:rsidRDefault="00BD3D08" w:rsidP="00C12126">
      <w:pPr>
        <w:pStyle w:val="ListParagraph"/>
        <w:numPr>
          <w:ilvl w:val="0"/>
          <w:numId w:val="10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6"/>
          <w:szCs w:val="26"/>
        </w:rPr>
      </w:pPr>
      <w:r w:rsidRPr="00A40983">
        <w:rPr>
          <w:rFonts w:cs="B Mitra" w:hint="cs"/>
          <w:b/>
          <w:bCs/>
          <w:color w:val="000000" w:themeColor="text1"/>
          <w:sz w:val="26"/>
          <w:szCs w:val="26"/>
          <w:rtl/>
        </w:rPr>
        <w:t xml:space="preserve">صفحاتي كه با عدد شماره گذاري مي شوند. </w:t>
      </w:r>
    </w:p>
    <w:p w:rsidR="00BD3D08" w:rsidRPr="00C371E5" w:rsidRDefault="00BD3D08" w:rsidP="00C12126">
      <w:pPr>
        <w:numPr>
          <w:ilvl w:val="0"/>
          <w:numId w:val="12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شروع شماره</w:t>
      </w:r>
      <w:r w:rsidRPr="00C371E5">
        <w:rPr>
          <w:rFonts w:cs="B Mitra" w:hint="cs"/>
          <w:color w:val="000000" w:themeColor="text1"/>
          <w:sz w:val="28"/>
          <w:szCs w:val="28"/>
          <w:rtl/>
        </w:rPr>
        <w:softHyphen/>
        <w:t xml:space="preserve">گذاری با اعداد از صفحه مقدمه (شماره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صفحات در پائین و وسط صفحه قید گردد)</w:t>
      </w:r>
    </w:p>
    <w:p w:rsidR="00BD3D08" w:rsidRPr="00C371E5" w:rsidRDefault="00BD3D08" w:rsidP="00C12126">
      <w:pPr>
        <w:numPr>
          <w:ilvl w:val="0"/>
          <w:numId w:val="12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  <w:rtl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متن اصلی پایان</w:t>
      </w:r>
      <w:r w:rsidRPr="00C371E5">
        <w:rPr>
          <w:rFonts w:cs="B Mitra" w:hint="cs"/>
          <w:color w:val="000000" w:themeColor="text1"/>
          <w:sz w:val="28"/>
          <w:szCs w:val="28"/>
          <w:rtl/>
        </w:rPr>
        <w:softHyphen/>
        <w:t>نامه/ رساله به تفکیک فصول مختلف</w:t>
      </w:r>
    </w:p>
    <w:p w:rsidR="00BD3D08" w:rsidRPr="00C371E5" w:rsidRDefault="00BD3D08" w:rsidP="00C12126">
      <w:pPr>
        <w:numPr>
          <w:ilvl w:val="0"/>
          <w:numId w:val="12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منابع و مأخذ/ مراجع</w:t>
      </w:r>
    </w:p>
    <w:p w:rsidR="00BD3D08" w:rsidRPr="00A40983" w:rsidRDefault="00BD3D08" w:rsidP="00C12126">
      <w:pPr>
        <w:pStyle w:val="ListParagraph"/>
        <w:numPr>
          <w:ilvl w:val="0"/>
          <w:numId w:val="10"/>
        </w:numPr>
        <w:spacing w:line="276" w:lineRule="auto"/>
        <w:jc w:val="lowKashida"/>
        <w:rPr>
          <w:rFonts w:cs="B Mitra"/>
          <w:b/>
          <w:bCs/>
          <w:color w:val="000000" w:themeColor="text1"/>
          <w:sz w:val="26"/>
          <w:szCs w:val="26"/>
        </w:rPr>
      </w:pPr>
      <w:r w:rsidRPr="00A40983">
        <w:rPr>
          <w:rFonts w:cs="B Mitra" w:hint="cs"/>
          <w:b/>
          <w:bCs/>
          <w:color w:val="000000" w:themeColor="text1"/>
          <w:sz w:val="26"/>
          <w:szCs w:val="26"/>
          <w:rtl/>
        </w:rPr>
        <w:t xml:space="preserve">صفحاتي كه بدون شماره در انتهاي پايان‌نامه/رساله قرار مي‌گيرند. </w:t>
      </w:r>
    </w:p>
    <w:p w:rsidR="00BD3D08" w:rsidRPr="00C371E5" w:rsidRDefault="00BD3D08" w:rsidP="00C12126">
      <w:pPr>
        <w:numPr>
          <w:ilvl w:val="0"/>
          <w:numId w:val="13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پیوستها</w:t>
      </w:r>
    </w:p>
    <w:p w:rsidR="00BD3D08" w:rsidRPr="00C371E5" w:rsidRDefault="00BD3D08" w:rsidP="00C12126">
      <w:pPr>
        <w:numPr>
          <w:ilvl w:val="0"/>
          <w:numId w:val="13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چكيده انگليسي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به همراه كليد واژه</w:t>
      </w:r>
    </w:p>
    <w:p w:rsidR="00BD3D08" w:rsidRPr="00C371E5" w:rsidRDefault="00BD3D08" w:rsidP="00C12126">
      <w:pPr>
        <w:numPr>
          <w:ilvl w:val="0"/>
          <w:numId w:val="13"/>
        </w:numPr>
        <w:spacing w:line="276" w:lineRule="auto"/>
        <w:ind w:firstLine="107"/>
        <w:jc w:val="lowKashida"/>
        <w:rPr>
          <w:rFonts w:cs="B Mitra"/>
          <w:color w:val="000000" w:themeColor="text1"/>
          <w:sz w:val="28"/>
          <w:szCs w:val="28"/>
        </w:rPr>
      </w:pPr>
      <w:r w:rsidRPr="00C371E5">
        <w:rPr>
          <w:rFonts w:cs="B Mitra" w:hint="cs"/>
          <w:color w:val="000000" w:themeColor="text1"/>
          <w:sz w:val="28"/>
          <w:szCs w:val="28"/>
          <w:rtl/>
        </w:rPr>
        <w:t>صفحه عنوان انگليسي (پیوست2)</w:t>
      </w:r>
    </w:p>
    <w:p w:rsidR="008E177A" w:rsidRPr="00C371E5" w:rsidRDefault="008E177A" w:rsidP="00A92659">
      <w:pPr>
        <w:pStyle w:val="NormalWeb"/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B77B21" w:rsidRPr="00C371E5" w:rsidRDefault="001D6D5A" w:rsidP="00A92659">
      <w:pPr>
        <w:pStyle w:val="NormalWeb"/>
        <w:bidi/>
        <w:spacing w:before="0" w:beforeAutospacing="0" w:after="0" w:afterAutospacing="0" w:line="276" w:lineRule="auto"/>
        <w:jc w:val="lowKashida"/>
        <w:rPr>
          <w:rFonts w:ascii="Tahoma" w:hAnsi="Tahoma" w:cs="B Mitra"/>
          <w:color w:val="000000" w:themeColor="text1"/>
          <w:sz w:val="28"/>
          <w:szCs w:val="28"/>
        </w:rPr>
      </w:pP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8-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جدول ها و شكل</w:t>
      </w:r>
      <w:r w:rsidR="0022041C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ها</w:t>
      </w:r>
    </w:p>
    <w:p w:rsidR="006A160A" w:rsidRPr="00C371E5" w:rsidRDefault="00B77B21" w:rsidP="00C12126">
      <w:pPr>
        <w:pStyle w:val="NormalWeb"/>
        <w:numPr>
          <w:ilvl w:val="0"/>
          <w:numId w:val="4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تمامی شكل ها</w:t>
      </w:r>
      <w:r w:rsidR="00DF2A44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433B64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</w:t>
      </w:r>
      <w:r w:rsidR="00433B64" w:rsidRPr="00C371E5">
        <w:rPr>
          <w:rFonts w:cs="B Mitra"/>
          <w:color w:val="000000" w:themeColor="text1"/>
          <w:sz w:val="28"/>
          <w:szCs w:val="28"/>
          <w:rtl/>
          <w:lang w:bidi="fa-IR"/>
        </w:rPr>
        <w:t>تصویر ها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، نمودارها، منحنی ها </w:t>
      </w:r>
      <w:r w:rsidR="004F498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و نقشه ها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) و جدول ها</w:t>
      </w:r>
      <w:r w:rsidR="00A1559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اید با كیفیت مناسب تهیه شوند</w:t>
      </w:r>
      <w:r w:rsidR="00A1559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به </w:t>
      </w:r>
      <w:r w:rsidR="00A1559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br/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گونه</w:t>
      </w:r>
      <w:r w:rsidR="00F820F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ای كه كپی تهیه ش</w:t>
      </w:r>
      <w:r w:rsidR="00D3760C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ده از </w:t>
      </w:r>
      <w:r w:rsidR="00E91507" w:rsidRPr="00C371E5">
        <w:rPr>
          <w:rFonts w:cs="B Mitra"/>
          <w:color w:val="000000" w:themeColor="text1"/>
          <w:sz w:val="28"/>
          <w:szCs w:val="28"/>
          <w:rtl/>
          <w:lang w:bidi="fa-IR"/>
        </w:rPr>
        <w:t>آن ها</w:t>
      </w:r>
      <w:r w:rsidR="00D3760C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از وضوح كافی برخوردا</w:t>
      </w:r>
      <w:r w:rsidR="00D3760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ر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اشد</w:t>
      </w:r>
    </w:p>
    <w:p w:rsidR="006A160A" w:rsidRPr="00C371E5" w:rsidRDefault="00B77B21" w:rsidP="00C12126">
      <w:pPr>
        <w:pStyle w:val="NormalWeb"/>
        <w:numPr>
          <w:ilvl w:val="0"/>
          <w:numId w:val="4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تمامی شكل ها و جدول ها</w:t>
      </w:r>
      <w:r w:rsidR="00F820F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باید به ترتیب ظهور در هر فصل شماره گذاری</w:t>
      </w:r>
      <w:r w:rsidR="0023466C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شوند. مثلا برای جدول های فصل 2</w:t>
      </w:r>
      <w:r w:rsidR="006A160A" w:rsidRPr="00C371E5">
        <w:rPr>
          <w:rFonts w:cs="B Mitra"/>
          <w:color w:val="000000" w:themeColor="text1"/>
          <w:sz w:val="28"/>
          <w:szCs w:val="28"/>
          <w:rtl/>
          <w:lang w:bidi="fa-IR"/>
        </w:rPr>
        <w:t>، جدو</w:t>
      </w:r>
      <w:r w:rsidR="006A160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ل </w:t>
      </w:r>
      <w:r w:rsidR="00E866E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2</w:t>
      </w:r>
      <w:r w:rsidR="006A160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-</w:t>
      </w:r>
      <w:r w:rsidR="00E866E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1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،</w:t>
      </w:r>
      <w:r w:rsidR="0023466C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جدول 2-2 و ... برای جدول های</w:t>
      </w:r>
      <w:r w:rsidR="006A160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فصل</w:t>
      </w:r>
      <w:r w:rsidR="0023466C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3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، جدول </w:t>
      </w:r>
      <w:r w:rsidR="00E866E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3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-</w:t>
      </w:r>
      <w:r w:rsidR="00E866E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1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و ...</w:t>
      </w:r>
      <w:r w:rsidR="006A160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.</w:t>
      </w:r>
    </w:p>
    <w:p w:rsidR="006A160A" w:rsidRPr="00C371E5" w:rsidRDefault="00B77B21" w:rsidP="00C12126">
      <w:pPr>
        <w:pStyle w:val="NormalWeb"/>
        <w:numPr>
          <w:ilvl w:val="0"/>
          <w:numId w:val="4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عنوان جدول ها در بالای</w:t>
      </w:r>
      <w:r w:rsidR="00F820F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E91507" w:rsidRPr="00C371E5">
        <w:rPr>
          <w:rFonts w:cs="B Mitra"/>
          <w:color w:val="000000" w:themeColor="text1"/>
          <w:sz w:val="28"/>
          <w:szCs w:val="28"/>
          <w:rtl/>
          <w:lang w:bidi="fa-IR"/>
        </w:rPr>
        <w:t>آن ها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و </w:t>
      </w:r>
      <w:r w:rsidR="006A160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عنوان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شكل ها در زیر </w:t>
      </w:r>
      <w:r w:rsidR="00E91507" w:rsidRPr="00C371E5">
        <w:rPr>
          <w:rFonts w:cs="B Mitra"/>
          <w:color w:val="000000" w:themeColor="text1"/>
          <w:sz w:val="28"/>
          <w:szCs w:val="28"/>
          <w:rtl/>
          <w:lang w:bidi="fa-IR"/>
        </w:rPr>
        <w:t>آن ها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="00493BD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درج</w:t>
      </w:r>
      <w:r w:rsidR="00A1559A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</w:t>
      </w:r>
      <w:r w:rsidR="00A1559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گ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ردد. </w:t>
      </w:r>
    </w:p>
    <w:p w:rsidR="00493BDC" w:rsidRPr="00C371E5" w:rsidRDefault="00493BDC" w:rsidP="00C12126">
      <w:pPr>
        <w:numPr>
          <w:ilvl w:val="0"/>
          <w:numId w:val="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ذكر مأخذ در زیر جدول، شكل</w:t>
      </w:r>
      <w:r w:rsidR="004F498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ها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و در راهنمای نقشه اقتباسي الزامي است.</w:t>
      </w:r>
    </w:p>
    <w:p w:rsidR="00493BDC" w:rsidRPr="00C371E5" w:rsidRDefault="00493BDC" w:rsidP="00C12126">
      <w:pPr>
        <w:numPr>
          <w:ilvl w:val="0"/>
          <w:numId w:val="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lastRenderedPageBreak/>
        <w:t>ضروري است در متن به تمام جدول ها</w:t>
      </w:r>
      <w:r w:rsidR="004F498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شكل ها</w:t>
      </w:r>
      <w:r w:rsidR="004F498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ب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ا ذكر شماره </w:t>
      </w:r>
      <w:r w:rsidR="00E9150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آن ها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اشاره شود.</w:t>
      </w:r>
    </w:p>
    <w:p w:rsidR="00493BDC" w:rsidRPr="00C371E5" w:rsidRDefault="00493BDC" w:rsidP="00C12126">
      <w:pPr>
        <w:numPr>
          <w:ilvl w:val="0"/>
          <w:numId w:val="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شماره جدول ها، شكل ها، نقشه ها و نمود</w:t>
      </w:r>
      <w:r w:rsidR="00A1559A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ارها با پيش شماره فصل آن </w:t>
      </w:r>
      <w:r w:rsidR="001D6D5A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اشاره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شود.</w:t>
      </w:r>
    </w:p>
    <w:p w:rsidR="00493BDC" w:rsidRPr="00C371E5" w:rsidRDefault="00493BDC" w:rsidP="00C12126">
      <w:pPr>
        <w:numPr>
          <w:ilvl w:val="0"/>
          <w:numId w:val="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شماره جدول ها</w:t>
      </w:r>
      <w:r w:rsidR="004F498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شكل ها نبايد داخل پرانتز بيايد و تنها بين آن خط تيره</w:t>
      </w:r>
      <w:r w:rsidR="002D102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ـ) قرار گيرد.</w:t>
      </w:r>
    </w:p>
    <w:p w:rsidR="00493BDC" w:rsidRDefault="00493BDC" w:rsidP="00C12126">
      <w:pPr>
        <w:numPr>
          <w:ilvl w:val="0"/>
          <w:numId w:val="4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فونت عنوان جدول ها</w:t>
      </w:r>
      <w:r w:rsidR="004F498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شكل ها‌ دو شماره از فونت متن كوچكتر</w:t>
      </w:r>
      <w:r w:rsidR="002422E8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  <w:r w:rsidR="002422E8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ست.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</w:p>
    <w:p w:rsidR="00B735A2" w:rsidRDefault="00B735A2" w:rsidP="00A92659">
      <w:pPr>
        <w:spacing w:line="276" w:lineRule="auto"/>
        <w:ind w:left="36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453CC1" w:rsidRPr="00C371E5" w:rsidRDefault="00453CC1" w:rsidP="00A92659">
      <w:pPr>
        <w:spacing w:line="276" w:lineRule="auto"/>
        <w:ind w:left="360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B77B21" w:rsidRPr="00C371E5" w:rsidRDefault="00463205" w:rsidP="00EE3495">
      <w:pPr>
        <w:pStyle w:val="NormalWeb"/>
        <w:bidi/>
        <w:spacing w:before="0" w:beforeAutospacing="0" w:after="0" w:afterAutospacing="0" w:line="276" w:lineRule="auto"/>
        <w:jc w:val="lowKashida"/>
        <w:rPr>
          <w:rFonts w:ascii="Tahoma" w:hAnsi="Tahoma" w:cs="B Mitra"/>
          <w:b/>
          <w:bCs/>
          <w:color w:val="000000" w:themeColor="text1"/>
          <w:sz w:val="28"/>
          <w:szCs w:val="28"/>
        </w:rPr>
      </w:pP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9- </w:t>
      </w:r>
      <w:r w:rsidR="00DE091F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>پاورقی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 xml:space="preserve"> </w:t>
      </w:r>
      <w:r w:rsidR="00123A9B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>(</w:t>
      </w:r>
      <w:r w:rsidR="004F7325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>پانویس</w:t>
      </w:r>
      <w:r w:rsidR="00123A9B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>)</w:t>
      </w:r>
    </w:p>
    <w:p w:rsidR="00680682" w:rsidRPr="00C371E5" w:rsidRDefault="00B77B21" w:rsidP="00C12126">
      <w:pPr>
        <w:pStyle w:val="NormalWeb"/>
        <w:numPr>
          <w:ilvl w:val="0"/>
          <w:numId w:val="5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در صورتی كه یك عبارت یا</w:t>
      </w:r>
      <w:r w:rsidR="00F820F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واژه نیاز به توضیح خاصی داشته باشد، توضیح را </w:t>
      </w:r>
      <w:r w:rsidR="0022041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ایستی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ه صورت زیر نویس در همان</w:t>
      </w:r>
      <w:r w:rsidR="004C58BD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صفحه ارائه نمود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.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در این صورت عبارت یا واژه</w:t>
      </w:r>
      <w:r w:rsidR="0022041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توسط شماره ای كه به صورت كوچك </w:t>
      </w:r>
      <w:r w:rsidR="0022041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مشخص شده و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در بالا و سمت چپ آن چاپ می شود، مشخص شده و درزیرنویس توضیح مربوط به آن شماره ارائه می شود. </w:t>
      </w:r>
    </w:p>
    <w:p w:rsidR="00123A9B" w:rsidRPr="00C371E5" w:rsidRDefault="00123A9B" w:rsidP="00264BA8">
      <w:pPr>
        <w:pStyle w:val="NormalWeb"/>
        <w:numPr>
          <w:ilvl w:val="0"/>
          <w:numId w:val="5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تمام سرنام ها (حروف اختصاري) بايد در همان صفحه </w:t>
      </w:r>
      <w:r w:rsidR="00264BA8">
        <w:rPr>
          <w:rFonts w:cs="B Mitra" w:hint="cs"/>
          <w:color w:val="000000" w:themeColor="text1"/>
          <w:sz w:val="28"/>
          <w:szCs w:val="28"/>
          <w:rtl/>
          <w:lang w:bidi="fa-IR"/>
        </w:rPr>
        <w:t>پانویس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شود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.</w:t>
      </w:r>
    </w:p>
    <w:p w:rsidR="00123A9B" w:rsidRPr="00C371E5" w:rsidRDefault="00123A9B" w:rsidP="00264BA8">
      <w:pPr>
        <w:pStyle w:val="NormalWeb"/>
        <w:numPr>
          <w:ilvl w:val="0"/>
          <w:numId w:val="5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تمام واژگان انگليسي مورد نياز بايد در همان صفحه </w:t>
      </w:r>
      <w:r w:rsidR="00264BA8">
        <w:rPr>
          <w:rFonts w:cs="B Mitra" w:hint="cs"/>
          <w:color w:val="000000" w:themeColor="text1"/>
          <w:sz w:val="28"/>
          <w:szCs w:val="28"/>
          <w:rtl/>
          <w:lang w:bidi="fa-IR"/>
        </w:rPr>
        <w:t>پانویس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شود. اين دسته از واژگان به شكل فارسي در متن درج مي شود و معادل انگليسي </w:t>
      </w:r>
      <w:r w:rsidR="00E91507" w:rsidRPr="00C371E5">
        <w:rPr>
          <w:rFonts w:cs="B Mitra"/>
          <w:color w:val="000000" w:themeColor="text1"/>
          <w:sz w:val="28"/>
          <w:szCs w:val="28"/>
          <w:rtl/>
          <w:lang w:bidi="fa-IR"/>
        </w:rPr>
        <w:t>آن ها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زيرنويس مي شود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.</w:t>
      </w:r>
    </w:p>
    <w:p w:rsidR="00123A9B" w:rsidRPr="00C371E5" w:rsidRDefault="00123A9B" w:rsidP="00C12126">
      <w:pPr>
        <w:pStyle w:val="NormalWeb"/>
        <w:numPr>
          <w:ilvl w:val="0"/>
          <w:numId w:val="5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چنانچه ضرورت داشته باشد، معادل هاي انگليسي برخي اص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ط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لاحات فارسي شده، درج شود بايد به شكل </w:t>
      </w:r>
      <w:r w:rsidR="00463205">
        <w:rPr>
          <w:rFonts w:cs="B Mitra" w:hint="cs"/>
          <w:color w:val="000000" w:themeColor="text1"/>
          <w:sz w:val="28"/>
          <w:szCs w:val="28"/>
          <w:rtl/>
          <w:lang w:bidi="fa-IR"/>
        </w:rPr>
        <w:t>پاورقی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يايد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.</w:t>
      </w:r>
    </w:p>
    <w:p w:rsidR="00123A9B" w:rsidRPr="00C371E5" w:rsidRDefault="00123A9B" w:rsidP="00C12126">
      <w:pPr>
        <w:pStyle w:val="NormalWeb"/>
        <w:numPr>
          <w:ilvl w:val="0"/>
          <w:numId w:val="5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شماره گذاري زيرنويس ها در هر صفحه مستقل است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.</w:t>
      </w:r>
    </w:p>
    <w:p w:rsidR="00123A9B" w:rsidRPr="00C371E5" w:rsidRDefault="004442FC" w:rsidP="00C12126">
      <w:pPr>
        <w:pStyle w:val="NormalWeb"/>
        <w:numPr>
          <w:ilvl w:val="0"/>
          <w:numId w:val="5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ندازه</w:t>
      </w:r>
      <w:r w:rsidR="00123A9B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قلم زير نويس 10 و مشابه فونت آن در متن است.</w:t>
      </w:r>
    </w:p>
    <w:p w:rsidR="002E1BFE" w:rsidRPr="00C371E5" w:rsidRDefault="002E1BFE" w:rsidP="00453CC1">
      <w:pPr>
        <w:pStyle w:val="NormalWeb"/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B77B21" w:rsidRPr="00C371E5" w:rsidRDefault="00463205" w:rsidP="00A92659">
      <w:pPr>
        <w:pStyle w:val="NormalWeb"/>
        <w:bidi/>
        <w:spacing w:before="0" w:beforeAutospacing="0" w:after="0" w:afterAutospacing="0" w:line="276" w:lineRule="auto"/>
        <w:jc w:val="lowKashida"/>
        <w:rPr>
          <w:rFonts w:ascii="Tahoma" w:hAnsi="Tahoma" w:cs="B Mitra"/>
          <w:color w:val="000000" w:themeColor="text1"/>
          <w:sz w:val="28"/>
          <w:szCs w:val="28"/>
        </w:rPr>
      </w:pP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10- </w:t>
      </w:r>
      <w:r w:rsidR="008F1BDE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استفاده از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لغات</w:t>
      </w:r>
      <w:r w:rsidR="00F86977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لاتین در متن فارسی</w:t>
      </w:r>
    </w:p>
    <w:p w:rsidR="00B77B21" w:rsidRDefault="00B77B21" w:rsidP="00453CC1">
      <w:pPr>
        <w:pStyle w:val="NormalWeb"/>
        <w:bidi/>
        <w:spacing w:before="0" w:beforeAutospacing="0" w:after="0" w:afterAutospacing="0" w:line="276" w:lineRule="auto"/>
        <w:ind w:firstLine="720"/>
        <w:jc w:val="lowKashida"/>
        <w:rPr>
          <w:rFonts w:ascii="Tahoma" w:hAnsi="Tahoma" w:cs="B Mitra"/>
          <w:color w:val="000000" w:themeColor="text1"/>
          <w:sz w:val="28"/>
          <w:szCs w:val="28"/>
          <w:rtl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همه نام های خارجی در متن</w:t>
      </w:r>
      <w:r w:rsidR="00F820F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به خط فارسی و در </w:t>
      </w:r>
      <w:r w:rsidR="00735571" w:rsidRPr="00C371E5">
        <w:rPr>
          <w:rFonts w:cs="B Mitra"/>
          <w:color w:val="000000" w:themeColor="text1"/>
          <w:sz w:val="28"/>
          <w:szCs w:val="28"/>
          <w:rtl/>
          <w:lang w:bidi="fa-IR"/>
        </w:rPr>
        <w:t>پا</w:t>
      </w:r>
      <w:r w:rsidR="004442F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ورقی</w:t>
      </w:r>
      <w:r w:rsidR="0073557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به لاتین (یا به خط اصلی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) نوشته می شود</w:t>
      </w:r>
      <w:r w:rsidRPr="00C371E5">
        <w:rPr>
          <w:rFonts w:ascii="Tahoma" w:hAnsi="Tahoma" w:cs="B Mitra"/>
          <w:color w:val="000000" w:themeColor="text1"/>
          <w:sz w:val="28"/>
          <w:szCs w:val="28"/>
        </w:rPr>
        <w:t>.</w:t>
      </w:r>
      <w:r w:rsidR="008F1BDE" w:rsidRPr="00C371E5">
        <w:rPr>
          <w:rFonts w:ascii="Tahoma" w:hAnsi="Tahoma" w:cs="B Mitra" w:hint="cs"/>
          <w:color w:val="000000" w:themeColor="text1"/>
          <w:sz w:val="28"/>
          <w:szCs w:val="28"/>
          <w:rtl/>
        </w:rPr>
        <w:t xml:space="preserve"> در صورتی</w:t>
      </w:r>
      <w:r w:rsidR="008E177A" w:rsidRPr="00C371E5">
        <w:rPr>
          <w:rFonts w:ascii="Tahoma" w:hAnsi="Tahoma" w:cs="B Mitra" w:hint="cs"/>
          <w:color w:val="000000" w:themeColor="text1"/>
          <w:sz w:val="28"/>
          <w:szCs w:val="28"/>
          <w:rtl/>
        </w:rPr>
        <w:t xml:space="preserve"> </w:t>
      </w:r>
      <w:r w:rsidR="008F1BDE" w:rsidRPr="00C371E5">
        <w:rPr>
          <w:rFonts w:ascii="Tahoma" w:hAnsi="Tahoma" w:cs="B Mitra" w:hint="cs"/>
          <w:color w:val="000000" w:themeColor="text1"/>
          <w:sz w:val="28"/>
          <w:szCs w:val="28"/>
          <w:rtl/>
        </w:rPr>
        <w:t>که</w:t>
      </w:r>
      <w:r w:rsidR="008E177A" w:rsidRPr="00C371E5">
        <w:rPr>
          <w:rFonts w:ascii="Tahoma" w:hAnsi="Tahoma" w:cs="B Mitra" w:hint="cs"/>
          <w:color w:val="000000" w:themeColor="text1"/>
          <w:sz w:val="28"/>
          <w:szCs w:val="28"/>
          <w:rtl/>
        </w:rPr>
        <w:t xml:space="preserve"> به ریشه لاتین یک لغت اشاره شود، آوردن اصطلاح لاتین در جمله فارسی اشکال ندارد.</w:t>
      </w:r>
    </w:p>
    <w:p w:rsidR="00453CC1" w:rsidRPr="00C371E5" w:rsidRDefault="00453CC1" w:rsidP="00453CC1">
      <w:pPr>
        <w:pStyle w:val="NormalWeb"/>
        <w:bidi/>
        <w:spacing w:before="0" w:beforeAutospacing="0" w:after="0" w:afterAutospacing="0" w:line="276" w:lineRule="auto"/>
        <w:ind w:firstLine="720"/>
        <w:jc w:val="lowKashida"/>
        <w:rPr>
          <w:rFonts w:ascii="Tahoma" w:hAnsi="Tahoma" w:cs="B Mitra"/>
          <w:color w:val="000000" w:themeColor="text1"/>
          <w:sz w:val="28"/>
          <w:szCs w:val="28"/>
        </w:rPr>
      </w:pPr>
    </w:p>
    <w:p w:rsidR="00B77B21" w:rsidRPr="00C371E5" w:rsidRDefault="00463205" w:rsidP="00A92659">
      <w:pPr>
        <w:pStyle w:val="NormalWeb"/>
        <w:bidi/>
        <w:spacing w:before="0" w:beforeAutospacing="0" w:after="0" w:afterAutospacing="0" w:line="276" w:lineRule="auto"/>
        <w:jc w:val="lowKashida"/>
        <w:rPr>
          <w:rFonts w:ascii="Tahoma" w:hAnsi="Tahoma" w:cs="B Mitra"/>
          <w:color w:val="000000" w:themeColor="text1"/>
          <w:sz w:val="28"/>
          <w:szCs w:val="28"/>
        </w:rPr>
      </w:pPr>
      <w:r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11-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روابط ریاضی و</w:t>
      </w:r>
      <w:r w:rsidR="00F820F6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فرمول ها</w:t>
      </w:r>
    </w:p>
    <w:p w:rsidR="00B77B21" w:rsidRDefault="00B77B21" w:rsidP="00C12126">
      <w:pPr>
        <w:pStyle w:val="NormalWeb"/>
        <w:numPr>
          <w:ilvl w:val="0"/>
          <w:numId w:val="6"/>
        </w:numPr>
        <w:bidi/>
        <w:spacing w:before="0" w:beforeAutospacing="0" w:after="0" w:afterAutospacing="0"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فرمول ها در هر فصل به طور</w:t>
      </w:r>
      <w:r w:rsidR="00AF1E24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جداگانه و به ترتیبی كه در متن می آیند در داخل پرانتز به عدد شماره گذاری می شوند</w:t>
      </w:r>
      <w:r w:rsidR="005C33E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،</w:t>
      </w:r>
      <w:r w:rsidR="00AF1E24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به طوری كه شماره فصل در سمت راست و شماره فرمول بعد از آن آورده میشود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.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طبق نمونه زیر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:</w:t>
      </w:r>
    </w:p>
    <w:p w:rsidR="00B21B5A" w:rsidRPr="00C371E5" w:rsidRDefault="00B21B5A" w:rsidP="00B21B5A">
      <w:pPr>
        <w:pStyle w:val="NormalWeb"/>
        <w:bidi/>
        <w:spacing w:before="0" w:beforeAutospacing="0" w:after="0" w:afterAutospacing="0" w:line="276" w:lineRule="auto"/>
        <w:ind w:left="927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B21B5A" w:rsidRDefault="00B21B5A" w:rsidP="00B21B5A">
      <w:pPr>
        <w:ind w:left="207" w:firstLine="720"/>
        <w:rPr>
          <w:rFonts w:cs="B Mitra"/>
          <w:color w:val="000000" w:themeColor="text1"/>
          <w:sz w:val="28"/>
          <w:szCs w:val="28"/>
          <w:rtl/>
          <w:lang w:bidi="fa-IR"/>
        </w:rPr>
      </w:pPr>
      <w:r>
        <w:rPr>
          <w:rFonts w:ascii="Tahoma" w:hAnsi="Tahoma" w:cs="B Mitra" w:hint="cs"/>
          <w:color w:val="000000" w:themeColor="text1"/>
          <w:sz w:val="28"/>
          <w:szCs w:val="28"/>
          <w:rtl/>
        </w:rPr>
        <w:t xml:space="preserve">       </w:t>
      </w:r>
      <w:r w:rsidR="00EA3DCE" w:rsidRPr="00C371E5">
        <w:rPr>
          <w:rFonts w:ascii="Tahoma" w:hAnsi="Tahoma" w:cs="B Mitra" w:hint="cs"/>
          <w:color w:val="000000" w:themeColor="text1"/>
          <w:sz w:val="28"/>
          <w:szCs w:val="28"/>
          <w:rtl/>
        </w:rPr>
        <w:t>(</w:t>
      </w:r>
      <w:r w:rsidR="00EB0817" w:rsidRPr="00C371E5">
        <w:rPr>
          <w:rFonts w:ascii="Tahoma" w:hAnsi="Tahoma" w:cs="B Mitra" w:hint="cs"/>
          <w:color w:val="000000" w:themeColor="text1"/>
          <w:sz w:val="28"/>
          <w:szCs w:val="28"/>
          <w:rtl/>
        </w:rPr>
        <w:t>3</w:t>
      </w:r>
      <w:r w:rsidR="00EA3DCE" w:rsidRPr="00C371E5">
        <w:rPr>
          <w:rFonts w:ascii="Tahoma" w:hAnsi="Tahoma" w:cs="B Mitra" w:hint="cs"/>
          <w:color w:val="000000" w:themeColor="text1"/>
          <w:sz w:val="28"/>
          <w:szCs w:val="28"/>
          <w:rtl/>
        </w:rPr>
        <w:t>-5)</w:t>
      </w:r>
      <w:r w:rsidR="00F820F6" w:rsidRPr="00C371E5">
        <w:rPr>
          <w:rFonts w:ascii="Tahoma" w:hAnsi="Tahoma"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>
        <w:rPr>
          <w:rFonts w:ascii="Tahoma" w:hAnsi="Tahoma" w:cs="B Mitra" w:hint="cs"/>
          <w:color w:val="000000" w:themeColor="text1"/>
          <w:sz w:val="28"/>
          <w:szCs w:val="28"/>
          <w:rtl/>
          <w:lang w:bidi="fa-IR"/>
        </w:rPr>
        <w:t xml:space="preserve">                                                                                    </w:t>
      </w:r>
      <w:r w:rsidR="00F820F6" w:rsidRPr="00C371E5">
        <w:rPr>
          <w:rFonts w:ascii="Tahoma" w:hAnsi="Tahoma"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78319F">
        <w:t>F=ma</w:t>
      </w:r>
      <w:r>
        <w:rPr>
          <w:rFonts w:hint="cs"/>
          <w:rtl/>
        </w:rPr>
        <w:t xml:space="preserve">   </w:t>
      </w:r>
      <w:r w:rsidR="0078319F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</w:p>
    <w:p w:rsidR="00B21B5A" w:rsidRDefault="00B21B5A" w:rsidP="0078319F">
      <w:pPr>
        <w:ind w:left="207" w:firstLine="720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5C33E5" w:rsidRPr="0078319F" w:rsidRDefault="0078319F" w:rsidP="0078319F">
      <w:pPr>
        <w:ind w:left="207" w:firstLine="720"/>
        <w:rPr>
          <w:rtl/>
        </w:rPr>
      </w:pPr>
      <w:r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که </w:t>
      </w:r>
      <w:r w:rsidR="00B77B21" w:rsidRPr="00C371E5">
        <w:rPr>
          <w:rFonts w:cs="B Mitra"/>
          <w:color w:val="000000" w:themeColor="text1"/>
          <w:sz w:val="28"/>
          <w:szCs w:val="28"/>
          <w:rtl/>
          <w:lang w:bidi="fa-IR"/>
        </w:rPr>
        <w:t>بیان كننده رابطه 5 ازفصل</w:t>
      </w:r>
      <w:r w:rsidR="00EB0817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سوم</w:t>
      </w:r>
      <w:r w:rsidR="00B77B21" w:rsidRPr="00C371E5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است . </w:t>
      </w:r>
    </w:p>
    <w:p w:rsidR="00B77B21" w:rsidRDefault="00B77B21" w:rsidP="0078319F">
      <w:pPr>
        <w:pStyle w:val="NormalWeb"/>
        <w:bidi/>
        <w:spacing w:before="0" w:beforeAutospacing="0" w:after="0" w:afterAutospacing="0" w:line="276" w:lineRule="auto"/>
        <w:ind w:left="927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بعد از هر رابطه</w:t>
      </w:r>
      <w:r w:rsidR="00F820F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Pr="00C371E5">
        <w:rPr>
          <w:rFonts w:cs="B Mitra"/>
          <w:color w:val="000000" w:themeColor="text1"/>
          <w:sz w:val="28"/>
          <w:szCs w:val="28"/>
          <w:rtl/>
          <w:lang w:bidi="fa-IR"/>
        </w:rPr>
        <w:t>كمیت های مورد استفاده در آن توضیح داده می شود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.</w:t>
      </w:r>
    </w:p>
    <w:p w:rsidR="0078319F" w:rsidRDefault="0078319F">
      <w:pPr>
        <w:bidi w:val="0"/>
        <w:rPr>
          <w:rFonts w:cs="B Mitra"/>
          <w:color w:val="000000" w:themeColor="text1"/>
          <w:sz w:val="28"/>
          <w:szCs w:val="28"/>
          <w:rtl/>
          <w:lang w:bidi="fa-IR"/>
        </w:rPr>
      </w:pPr>
      <w:r>
        <w:rPr>
          <w:rFonts w:cs="B Mitra"/>
          <w:color w:val="000000" w:themeColor="text1"/>
          <w:sz w:val="28"/>
          <w:szCs w:val="28"/>
          <w:rtl/>
          <w:lang w:bidi="fa-IR"/>
        </w:rPr>
        <w:br w:type="page"/>
      </w:r>
    </w:p>
    <w:p w:rsidR="00B77B21" w:rsidRPr="00C371E5" w:rsidRDefault="00463205" w:rsidP="00453CC1">
      <w:pPr>
        <w:pStyle w:val="NormalWeb"/>
        <w:bidi/>
        <w:spacing w:before="0" w:beforeAutospacing="0" w:after="0" w:afterAutospacing="0" w:line="276" w:lineRule="auto"/>
        <w:jc w:val="lowKashida"/>
        <w:rPr>
          <w:rFonts w:ascii="Tahoma" w:hAnsi="Tahoma" w:cs="B Mitra"/>
          <w:color w:val="000000" w:themeColor="text1"/>
          <w:sz w:val="28"/>
          <w:szCs w:val="28"/>
        </w:rPr>
      </w:pPr>
      <w:r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lastRenderedPageBreak/>
        <w:t>12-</w:t>
      </w:r>
      <w:r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نحوه ارجاع در</w:t>
      </w:r>
      <w:r w:rsidR="00C80505" w:rsidRPr="00C371E5">
        <w:rPr>
          <w:rStyle w:val="Strong"/>
          <w:rFonts w:ascii="Tahoma" w:hAnsi="Tahoma" w:cs="B Mitra" w:hint="cs"/>
          <w:color w:val="000000" w:themeColor="text1"/>
          <w:sz w:val="28"/>
          <w:szCs w:val="28"/>
          <w:rtl/>
        </w:rPr>
        <w:t xml:space="preserve"> </w:t>
      </w:r>
      <w:r w:rsidR="00B77B21" w:rsidRPr="00C371E5">
        <w:rPr>
          <w:rStyle w:val="Strong"/>
          <w:rFonts w:ascii="Tahoma" w:hAnsi="Tahoma" w:cs="B Mitra"/>
          <w:color w:val="000000" w:themeColor="text1"/>
          <w:sz w:val="28"/>
          <w:szCs w:val="28"/>
          <w:rtl/>
        </w:rPr>
        <w:t>متن و فهرست منابع و مأخذ</w:t>
      </w:r>
    </w:p>
    <w:p w:rsidR="00453CC1" w:rsidRPr="003D05D4" w:rsidRDefault="002443E6" w:rsidP="00453CC1">
      <w:pPr>
        <w:spacing w:line="276" w:lineRule="auto"/>
        <w:ind w:left="360"/>
        <w:jc w:val="lowKashida"/>
        <w:rPr>
          <w:rFonts w:cs="B Mitra"/>
          <w:b/>
          <w:bCs/>
          <w:color w:val="000000" w:themeColor="text1"/>
          <w:sz w:val="26"/>
          <w:szCs w:val="26"/>
          <w:rtl/>
          <w:lang w:bidi="fa-IR"/>
        </w:rPr>
      </w:pPr>
      <w:r>
        <w:rPr>
          <w:rFonts w:cs="B Mitra" w:hint="cs"/>
          <w:color w:val="000000" w:themeColor="text1"/>
          <w:sz w:val="28"/>
          <w:szCs w:val="28"/>
          <w:rtl/>
          <w:lang w:bidi="fa-IR"/>
        </w:rPr>
        <w:t>دانشجویان در نحوه ارجاع در متن و فهرست منابع و مأخذ مختار می</w:t>
      </w:r>
      <w:r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 xml:space="preserve">باشند. </w:t>
      </w:r>
      <w:r w:rsidRPr="003D05D4">
        <w:rPr>
          <w:rFonts w:cs="B Mitra" w:hint="cs"/>
          <w:b/>
          <w:bCs/>
          <w:color w:val="000000" w:themeColor="text1"/>
          <w:sz w:val="26"/>
          <w:szCs w:val="26"/>
          <w:u w:val="single"/>
          <w:rtl/>
          <w:lang w:bidi="fa-IR"/>
        </w:rPr>
        <w:t>ضروری است</w:t>
      </w:r>
      <w:r w:rsidRPr="003D05D4">
        <w:rPr>
          <w:rFonts w:cs="B Mitra" w:hint="cs"/>
          <w:b/>
          <w:bCs/>
          <w:color w:val="000000" w:themeColor="text1"/>
          <w:sz w:val="26"/>
          <w:szCs w:val="26"/>
          <w:rtl/>
          <w:lang w:bidi="fa-IR"/>
        </w:rPr>
        <w:t xml:space="preserve"> شیوه ارجاع در تمامی صفحات و بخشهای پایان</w:t>
      </w:r>
      <w:r w:rsidRPr="003D05D4">
        <w:rPr>
          <w:rFonts w:cs="B Mitra" w:hint="cs"/>
          <w:b/>
          <w:bCs/>
          <w:color w:val="000000" w:themeColor="text1"/>
          <w:sz w:val="26"/>
          <w:szCs w:val="26"/>
          <w:rtl/>
          <w:lang w:bidi="fa-IR"/>
        </w:rPr>
        <w:softHyphen/>
        <w:t>نامه و رساله کاملاً یکسان و هماهنگ باشد.</w:t>
      </w:r>
    </w:p>
    <w:p w:rsidR="005F1B70" w:rsidRPr="00C371E5" w:rsidRDefault="005F1B70" w:rsidP="00453CC1">
      <w:pPr>
        <w:spacing w:line="276" w:lineRule="auto"/>
        <w:ind w:left="36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</w:p>
    <w:p w:rsidR="00CD422D" w:rsidRDefault="00CD422D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13- </w:t>
      </w:r>
      <w:r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شرح روي جلد رساله</w:t>
      </w:r>
      <w:r w:rsidRPr="00CD422D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</w:p>
    <w:p w:rsidR="00463205" w:rsidRDefault="00463205" w:rsidP="00A92659">
      <w:pPr>
        <w:spacing w:line="276" w:lineRule="auto"/>
        <w:ind w:firstLine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D422D">
        <w:rPr>
          <w:rFonts w:cs="B Mitra" w:hint="cs"/>
          <w:color w:val="000000" w:themeColor="text1"/>
          <w:sz w:val="28"/>
          <w:szCs w:val="28"/>
          <w:rtl/>
          <w:lang w:bidi="fa-IR"/>
        </w:rPr>
        <w:t>شرح جلد پشتی پایان</w:t>
      </w:r>
      <w:r w:rsidRPr="00CD422D"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>نامه و رساله مانند جلد رویی و</w:t>
      </w:r>
      <w:r w:rsidR="00CD422D" w:rsidRPr="00CD422D">
        <w:rPr>
          <w:rFonts w:cs="B Mitra" w:hint="cs"/>
          <w:color w:val="000000" w:themeColor="text1"/>
          <w:sz w:val="28"/>
          <w:szCs w:val="28"/>
          <w:rtl/>
          <w:lang w:bidi="fa-IR"/>
        </w:rPr>
        <w:t>لی به زبان انگلیسی مطابق پیوست 5 است.</w:t>
      </w:r>
    </w:p>
    <w:p w:rsidR="00453CC1" w:rsidRDefault="00453CC1" w:rsidP="00A92659">
      <w:pPr>
        <w:spacing w:line="276" w:lineRule="auto"/>
        <w:ind w:firstLine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453CC1" w:rsidRPr="00CD422D" w:rsidRDefault="00453CC1" w:rsidP="00A92659">
      <w:pPr>
        <w:spacing w:line="276" w:lineRule="auto"/>
        <w:ind w:firstLine="72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5F1B70" w:rsidRPr="00C371E5" w:rsidRDefault="00CD422D" w:rsidP="00453CC1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14- </w:t>
      </w:r>
      <w:r w:rsidR="005F1B70" w:rsidRPr="00C371E5"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  <w:t>تکثیر پایان نامه</w:t>
      </w:r>
      <w:r w:rsidR="001E22CD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/</w:t>
      </w:r>
      <w:r w:rsidR="00085AA2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 </w:t>
      </w:r>
      <w:r w:rsidR="001E22CD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رساله</w:t>
      </w:r>
    </w:p>
    <w:p w:rsidR="005F1B70" w:rsidRPr="00453CC1" w:rsidRDefault="005F1B70" w:rsidP="00C12126">
      <w:pPr>
        <w:pStyle w:val="ListParagraph"/>
        <w:numPr>
          <w:ilvl w:val="0"/>
          <w:numId w:val="18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453CC1">
        <w:rPr>
          <w:rFonts w:cs="B Mitra"/>
          <w:color w:val="000000" w:themeColor="text1"/>
          <w:sz w:val="28"/>
          <w:szCs w:val="28"/>
          <w:rtl/>
          <w:lang w:bidi="fa-IR"/>
        </w:rPr>
        <w:t xml:space="preserve">يك جلد </w:t>
      </w:r>
      <w:r w:rsidR="001E22CD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t>رساله</w:t>
      </w:r>
      <w:r w:rsidRPr="00453CC1">
        <w:rPr>
          <w:rFonts w:cs="B Mitra"/>
          <w:color w:val="000000" w:themeColor="text1"/>
          <w:sz w:val="28"/>
          <w:szCs w:val="28"/>
          <w:rtl/>
          <w:lang w:bidi="fa-IR"/>
        </w:rPr>
        <w:t xml:space="preserve"> جهت تسويه حساب به </w:t>
      </w:r>
      <w:r w:rsidR="002610C8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t>مدیریت منابع علمی، فاوا و انتشارت پژوهشگاه علون و فنون هسته</w:t>
      </w:r>
      <w:r w:rsidR="002610C8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 xml:space="preserve">ای </w:t>
      </w:r>
      <w:r w:rsidR="001E22CD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t>تحویل می گردد.</w:t>
      </w:r>
    </w:p>
    <w:p w:rsidR="00A91F00" w:rsidRPr="00453CC1" w:rsidRDefault="005F1B70" w:rsidP="00C12126">
      <w:pPr>
        <w:pStyle w:val="ListParagraph"/>
        <w:numPr>
          <w:ilvl w:val="0"/>
          <w:numId w:val="18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453CC1">
        <w:rPr>
          <w:rFonts w:cs="B Mitra"/>
          <w:color w:val="000000" w:themeColor="text1"/>
          <w:sz w:val="28"/>
          <w:szCs w:val="28"/>
          <w:rtl/>
          <w:lang w:bidi="fa-IR"/>
        </w:rPr>
        <w:t>به هر يك از اساتيدراهنما و مشاور يك جلد پايان نامه</w:t>
      </w:r>
      <w:r w:rsidR="001E22CD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t>/</w:t>
      </w:r>
      <w:r w:rsidR="00085AA2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1E22CD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t>رسال</w:t>
      </w:r>
      <w:r w:rsidR="009E1A52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t>ه ت</w:t>
      </w:r>
      <w:r w:rsidR="001E22CD" w:rsidRPr="00453CC1">
        <w:rPr>
          <w:rFonts w:cs="B Mitra" w:hint="cs"/>
          <w:color w:val="000000" w:themeColor="text1"/>
          <w:sz w:val="28"/>
          <w:szCs w:val="28"/>
          <w:rtl/>
          <w:lang w:bidi="fa-IR"/>
        </w:rPr>
        <w:t>حویل می گردد.</w:t>
      </w:r>
    </w:p>
    <w:p w:rsidR="00453CC1" w:rsidRPr="00C371E5" w:rsidRDefault="00453CC1" w:rsidP="00453CC1">
      <w:pPr>
        <w:pStyle w:val="ListParagraph"/>
        <w:spacing w:line="276" w:lineRule="auto"/>
        <w:ind w:left="108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D156FF" w:rsidRPr="00453CC1" w:rsidRDefault="009E1A52" w:rsidP="00453CC1">
      <w:pPr>
        <w:spacing w:line="276" w:lineRule="auto"/>
        <w:jc w:val="lowKashida"/>
        <w:rPr>
          <w:rFonts w:cs="B Mitra"/>
          <w:b/>
          <w:bCs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نكته قابل توجه در خصوص </w:t>
      </w:r>
      <w:r w:rsidR="00A91F00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 xml:space="preserve">مشخصات نسخه الكترونيكي </w:t>
      </w:r>
      <w:r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پايان نامه</w:t>
      </w:r>
      <w:r w:rsidR="00BB4BB8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/</w:t>
      </w:r>
      <w:r w:rsidR="00DE11D5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رساله</w:t>
      </w:r>
      <w:r w:rsidR="00A91F00" w:rsidRPr="00C371E5">
        <w:rPr>
          <w:rFonts w:cs="B Mitra" w:hint="cs"/>
          <w:b/>
          <w:bCs/>
          <w:color w:val="000000" w:themeColor="text1"/>
          <w:sz w:val="28"/>
          <w:szCs w:val="28"/>
          <w:rtl/>
          <w:lang w:bidi="fa-IR"/>
        </w:rPr>
        <w:t>:</w:t>
      </w:r>
    </w:p>
    <w:p w:rsidR="00A91F00" w:rsidRPr="00C371E5" w:rsidRDefault="00A91F00" w:rsidP="00C12126">
      <w:pPr>
        <w:numPr>
          <w:ilvl w:val="0"/>
          <w:numId w:val="1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دان</w:t>
      </w:r>
      <w:r w:rsidR="0048489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شجو موظف است علاوه بر نسخه چاپي </w:t>
      </w:r>
      <w:r w:rsidR="00D63A3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و نهایی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از </w:t>
      </w:r>
      <w:r w:rsidR="0048489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پایان نامه</w:t>
      </w:r>
      <w:r w:rsidR="00D63A36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/</w:t>
      </w:r>
      <w:r w:rsidR="00085AA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DE11D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رساله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خود، </w:t>
      </w:r>
      <w:r w:rsidR="00293F49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يک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نسخه الكترونيكي</w:t>
      </w:r>
      <w:r w:rsidR="009E1A5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از </w:t>
      </w:r>
      <w:r w:rsidR="007324C1" w:rsidRPr="00C371E5">
        <w:rPr>
          <w:rFonts w:cs="B Mitra"/>
          <w:color w:val="000000" w:themeColor="text1"/>
          <w:sz w:val="28"/>
          <w:szCs w:val="28"/>
          <w:rtl/>
          <w:lang w:bidi="fa-IR"/>
        </w:rPr>
        <w:t>پايان نامه</w:t>
      </w:r>
      <w:r w:rsidR="007324C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/</w:t>
      </w:r>
      <w:r w:rsidR="00085AA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DE11D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رساله</w:t>
      </w:r>
      <w:r w:rsidR="0048489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خود را</w:t>
      </w:r>
      <w:r w:rsidR="009E1A5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نيز </w:t>
      </w:r>
      <w:r w:rsidR="0048489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به دو صورت</w:t>
      </w:r>
      <w:r w:rsidR="00BB4BB8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</w:t>
      </w:r>
      <w:r w:rsidR="00CD422D">
        <w:rPr>
          <w:rFonts w:cs="B Mitra"/>
          <w:color w:val="000000" w:themeColor="text1"/>
          <w:sz w:val="28"/>
          <w:szCs w:val="28"/>
          <w:lang w:bidi="fa-IR"/>
        </w:rPr>
        <w:t>w</w:t>
      </w:r>
      <w:r w:rsidR="00293F49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ord </w:t>
      </w:r>
      <w:r w:rsidR="007324C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و</w:t>
      </w:r>
      <w:r w:rsidR="00BB4BB8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293F49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PDF</w:t>
      </w:r>
      <w:r w:rsidR="009E1A5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تهيه و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به </w:t>
      </w:r>
      <w:r w:rsidR="001321E4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مدیریت منابع </w:t>
      </w:r>
      <w:r w:rsidR="00EE7D2B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علمی، فاوا و انتشارت پژوهشگاه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تحويل دهد.</w:t>
      </w:r>
    </w:p>
    <w:p w:rsidR="00A91F00" w:rsidRPr="00C371E5" w:rsidRDefault="00BB4BB8" w:rsidP="00C12126">
      <w:pPr>
        <w:numPr>
          <w:ilvl w:val="0"/>
          <w:numId w:val="1"/>
        </w:num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همچنين </w:t>
      </w:r>
      <w:r w:rsidR="00A91F00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متن كامل </w:t>
      </w:r>
      <w:r w:rsidR="0048489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پایان نامه/</w:t>
      </w:r>
      <w:r w:rsidR="005D77C3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DE11D5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رساله</w:t>
      </w:r>
      <w:r w:rsidR="00A91F00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بصورت يك فايل كامل در قالب فرمت </w:t>
      </w:r>
      <w:r w:rsidR="00A91F00" w:rsidRPr="00C371E5">
        <w:rPr>
          <w:rFonts w:cs="B Mitra"/>
          <w:color w:val="000000" w:themeColor="text1"/>
          <w:sz w:val="28"/>
          <w:szCs w:val="28"/>
          <w:lang w:bidi="fa-IR"/>
        </w:rPr>
        <w:t>P</w:t>
      </w:r>
      <w:r w:rsidR="00D1600E" w:rsidRPr="00C371E5">
        <w:rPr>
          <w:rFonts w:cs="B Mitra"/>
          <w:color w:val="000000" w:themeColor="text1"/>
          <w:sz w:val="28"/>
          <w:szCs w:val="28"/>
          <w:lang w:bidi="fa-IR"/>
        </w:rPr>
        <w:t>DF</w:t>
      </w:r>
      <w:r w:rsidR="00A91F00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يك فايل كامل در قالب فرمت </w:t>
      </w:r>
      <w:r w:rsidR="00CD422D">
        <w:rPr>
          <w:rFonts w:cs="B Mitra"/>
          <w:color w:val="000000" w:themeColor="text1"/>
          <w:sz w:val="28"/>
          <w:szCs w:val="28"/>
          <w:lang w:bidi="fa-IR"/>
        </w:rPr>
        <w:t>w</w:t>
      </w:r>
      <w:r w:rsidR="00A91F00" w:rsidRPr="00C371E5">
        <w:rPr>
          <w:rFonts w:cs="B Mitra"/>
          <w:color w:val="000000" w:themeColor="text1"/>
          <w:sz w:val="28"/>
          <w:szCs w:val="28"/>
          <w:lang w:bidi="fa-IR"/>
        </w:rPr>
        <w:t>ord</w:t>
      </w:r>
      <w:r w:rsidR="00A91F00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بر روي يك </w:t>
      </w:r>
      <w:r w:rsidR="00A91F00" w:rsidRPr="00C371E5">
        <w:rPr>
          <w:rFonts w:cs="B Mitra"/>
          <w:color w:val="000000" w:themeColor="text1"/>
          <w:sz w:val="28"/>
          <w:szCs w:val="28"/>
          <w:lang w:bidi="fa-IR"/>
        </w:rPr>
        <w:t xml:space="preserve"> CD</w:t>
      </w:r>
      <w:r w:rsidR="00A91F00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قرار گ</w:t>
      </w:r>
      <w:r w:rsidR="009E1A52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رفته</w:t>
      </w:r>
      <w:r w:rsidR="00CC12A3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</w:t>
      </w:r>
      <w:r w:rsidR="005D77C3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در صورت درخواست استاد </w:t>
      </w:r>
      <w:r w:rsidR="00CC12A3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در پوشش مخصوص در انتهاي </w:t>
      </w:r>
      <w:r w:rsidR="007324C1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نسخ</w:t>
      </w:r>
      <w:r w:rsidR="00CC12A3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مکتوب </w:t>
      </w:r>
      <w:r w:rsidR="005D77C3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تحویلی به آن ها </w:t>
      </w:r>
      <w:r w:rsidR="00CC12A3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قرار گيرد</w:t>
      </w:r>
      <w:r w:rsidR="00A91F00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.</w:t>
      </w:r>
    </w:p>
    <w:p w:rsidR="00893279" w:rsidRPr="00C371E5" w:rsidRDefault="009E1A52" w:rsidP="00A92659">
      <w:pPr>
        <w:spacing w:line="276" w:lineRule="auto"/>
        <w:jc w:val="lowKashida"/>
        <w:rPr>
          <w:rFonts w:cs="B Nazanin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Nazanin"/>
          <w:color w:val="000000" w:themeColor="text1"/>
          <w:sz w:val="28"/>
          <w:szCs w:val="28"/>
          <w:rtl/>
          <w:lang w:bidi="fa-IR"/>
        </w:rPr>
        <w:br w:type="page"/>
      </w:r>
      <w:r w:rsidR="00893279"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lastRenderedPageBreak/>
        <w:br/>
      </w:r>
      <w:r w:rsidR="00547B8C"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t>پیوست1</w:t>
      </w:r>
    </w:p>
    <w:p w:rsidR="00893279" w:rsidRPr="00C371E5" w:rsidRDefault="00893279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noProof/>
          <w:color w:val="000000" w:themeColor="text1"/>
        </w:rPr>
        <w:drawing>
          <wp:anchor distT="0" distB="0" distL="114300" distR="114300" simplePos="0" relativeHeight="251702272" behindDoc="0" locked="0" layoutInCell="1" allowOverlap="1" wp14:anchorId="3BE92063" wp14:editId="798C4A42">
            <wp:simplePos x="0" y="0"/>
            <wp:positionH relativeFrom="column">
              <wp:posOffset>419735</wp:posOffset>
            </wp:positionH>
            <wp:positionV relativeFrom="paragraph">
              <wp:posOffset>1858010</wp:posOffset>
            </wp:positionV>
            <wp:extent cx="5407025" cy="4797425"/>
            <wp:effectExtent l="0" t="0" r="3175" b="3175"/>
            <wp:wrapTopAndBottom/>
            <wp:docPr id="14" name="Picture 14" descr="BESM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BESM1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025" cy="479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3279" w:rsidRPr="00C371E5" w:rsidRDefault="00893279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9F7A34" w:rsidP="00A92659">
      <w:pPr>
        <w:pStyle w:val="Heading1"/>
        <w:spacing w:line="276" w:lineRule="auto"/>
        <w:jc w:val="lowKashida"/>
        <w:rPr>
          <w:rFonts w:cs="B Nazanin"/>
          <w:b w:val="0"/>
          <w:bCs w:val="0"/>
          <w:color w:val="000000" w:themeColor="text1"/>
          <w:rtl/>
        </w:rPr>
      </w:pPr>
      <w:r w:rsidRPr="00C371E5">
        <w:rPr>
          <w:rFonts w:cs="B Mitra"/>
          <w:b w:val="0"/>
          <w:bCs w:val="0"/>
          <w:color w:val="000000" w:themeColor="text1"/>
          <w:rtl/>
          <w:lang w:bidi="fa-IR"/>
        </w:rPr>
        <w:lastRenderedPageBreak/>
        <w:br/>
      </w:r>
      <w:r w:rsidR="00893279" w:rsidRPr="00C371E5">
        <w:rPr>
          <w:rFonts w:cs="B Nazanin" w:hint="cs"/>
          <w:b w:val="0"/>
          <w:bCs w:val="0"/>
          <w:color w:val="000000" w:themeColor="text1"/>
          <w:rtl/>
          <w:lang w:bidi="fa-IR"/>
        </w:rPr>
        <w:t xml:space="preserve">پیوست </w:t>
      </w:r>
      <w:r w:rsidR="00547B8C" w:rsidRPr="00C371E5">
        <w:rPr>
          <w:rFonts w:cs="B Nazanin" w:hint="cs"/>
          <w:b w:val="0"/>
          <w:bCs w:val="0"/>
          <w:color w:val="000000" w:themeColor="text1"/>
          <w:rtl/>
          <w:lang w:bidi="fa-IR"/>
        </w:rPr>
        <w:t>2</w:t>
      </w:r>
      <w:r w:rsidR="00893279" w:rsidRPr="00C371E5">
        <w:rPr>
          <w:rFonts w:cs="B Nazanin" w:hint="cs"/>
          <w:b w:val="0"/>
          <w:bCs w:val="0"/>
          <w:color w:val="000000" w:themeColor="text1"/>
          <w:rtl/>
          <w:lang w:bidi="fa-IR"/>
        </w:rPr>
        <w:t xml:space="preserve"> (صفحه عنوان فارسی و جلد رویی)</w:t>
      </w:r>
    </w:p>
    <w:p w:rsidR="009F7A34" w:rsidRPr="00C371E5" w:rsidRDefault="00893279" w:rsidP="00DE3E23">
      <w:pPr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="00DE3E23" w:rsidRPr="00C371E5">
        <w:rPr>
          <w:rFonts w:cs="B Mitra"/>
          <w:noProof/>
          <w:color w:val="000000" w:themeColor="text1"/>
          <w:sz w:val="28"/>
          <w:szCs w:val="28"/>
        </w:rPr>
        <w:drawing>
          <wp:inline distT="0" distB="0" distL="0" distR="0" wp14:anchorId="7BED8893" wp14:editId="629D7945">
            <wp:extent cx="900000" cy="900000"/>
            <wp:effectExtent l="0" t="0" r="0" b="0"/>
            <wp:docPr id="9" name="Picture 9" descr="Pajooheshgah-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ajooheshgah-3"/>
                    <pic:cNvPicPr preferRelativeResize="0">
                      <a:picLocks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" cy="900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="00DE3E23" w:rsidRPr="00C371E5">
        <w:rPr>
          <w:rFonts w:cs="B Mitra" w:hint="cs"/>
          <w:noProof/>
          <w:color w:val="000000" w:themeColor="text1"/>
          <w:sz w:val="28"/>
          <w:szCs w:val="28"/>
        </w:rPr>
        <w:drawing>
          <wp:inline distT="0" distB="0" distL="0" distR="0" wp14:anchorId="12D1D471" wp14:editId="16CFAFAC">
            <wp:extent cx="900000" cy="900000"/>
            <wp:effectExtent l="0" t="0" r="0" b="0"/>
            <wp:docPr id="5" name="Picture 5" descr="AKUT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KUT"/>
                    <pic:cNvPicPr preferRelativeResize="0">
                      <a:picLocks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900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</w:p>
    <w:p w:rsidR="00893279" w:rsidRPr="00C371E5" w:rsidRDefault="009F7A34" w:rsidP="00DE3E23">
      <w:pPr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      </w:t>
      </w:r>
      <w:r w:rsidR="00DE3E23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         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5/</w:t>
      </w:r>
      <w:r w:rsidR="00DE3E23">
        <w:rPr>
          <w:rFonts w:cs="B Mitra" w:hint="cs"/>
          <w:color w:val="000000" w:themeColor="text1"/>
          <w:sz w:val="28"/>
          <w:szCs w:val="28"/>
          <w:rtl/>
          <w:lang w:bidi="fa-IR"/>
        </w:rPr>
        <w:t>3</w:t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در 5/</w:t>
      </w:r>
      <w:r w:rsidR="00DE3E23">
        <w:rPr>
          <w:rFonts w:cs="B Mitra" w:hint="cs"/>
          <w:color w:val="000000" w:themeColor="text1"/>
          <w:sz w:val="28"/>
          <w:szCs w:val="28"/>
          <w:rtl/>
          <w:lang w:bidi="fa-IR"/>
        </w:rPr>
        <w:t>3</w:t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سانتی</w:t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>متر)</w:t>
      </w:r>
      <w:r w:rsidR="00893279"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ab/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     </w:t>
      </w:r>
      <w:r w:rsidR="00DE3E23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          </w:t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5/</w:t>
      </w:r>
      <w:r w:rsidR="00DE3E23">
        <w:rPr>
          <w:rFonts w:cs="B Mitra" w:hint="cs"/>
          <w:color w:val="000000" w:themeColor="text1"/>
          <w:sz w:val="28"/>
          <w:szCs w:val="28"/>
          <w:rtl/>
          <w:lang w:bidi="fa-IR"/>
        </w:rPr>
        <w:t>3</w:t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در 5/</w:t>
      </w:r>
      <w:r w:rsidR="00DE3E23">
        <w:rPr>
          <w:rFonts w:cs="B Mitra" w:hint="cs"/>
          <w:color w:val="000000" w:themeColor="text1"/>
          <w:sz w:val="28"/>
          <w:szCs w:val="28"/>
          <w:rtl/>
          <w:lang w:bidi="fa-IR"/>
        </w:rPr>
        <w:t>3</w:t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سانتی</w:t>
      </w:r>
      <w:r w:rsidR="00547B8C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softHyphen/>
        <w:t>متر)</w:t>
      </w:r>
      <w:r w:rsidR="00547B8C" w:rsidRPr="00C371E5">
        <w:rPr>
          <w:rFonts w:cs="B Mitra"/>
          <w:color w:val="000000" w:themeColor="text1"/>
          <w:sz w:val="28"/>
          <w:szCs w:val="28"/>
          <w:lang w:bidi="fa-IR"/>
        </w:rPr>
        <w:tab/>
      </w:r>
    </w:p>
    <w:p w:rsidR="00893279" w:rsidRPr="00C371E5" w:rsidRDefault="00893279" w:rsidP="00DE3E23">
      <w:pPr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رساله دکتری رشته اصلی</w:t>
      </w: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گرایش</w:t>
      </w:r>
    </w:p>
    <w:p w:rsidR="00893279" w:rsidRPr="00C371E5" w:rsidRDefault="003D0B7F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فونت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اندازه 16 و بولد)</w:t>
      </w:r>
    </w:p>
    <w:p w:rsidR="00893279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DE3E23" w:rsidRPr="00C371E5" w:rsidRDefault="00DE3E23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 عنوان رساله در اینجا نوشته شود)</w:t>
      </w:r>
    </w:p>
    <w:p w:rsidR="00893279" w:rsidRPr="00C371E5" w:rsidRDefault="003D0B7F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با فونت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اندازه </w:t>
      </w:r>
      <w:r w:rsidR="00DE3E23">
        <w:rPr>
          <w:rFonts w:cs="B Mitra" w:hint="cs"/>
          <w:color w:val="000000" w:themeColor="text1"/>
          <w:sz w:val="28"/>
          <w:szCs w:val="28"/>
          <w:rtl/>
          <w:lang w:bidi="fa-IR"/>
        </w:rPr>
        <w:t>18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بولد)</w:t>
      </w: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نگارش</w:t>
      </w: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 نام کامل نویسنده در اینجا نوشته شود)</w:t>
      </w:r>
    </w:p>
    <w:p w:rsidR="00893279" w:rsidRPr="00C371E5" w:rsidRDefault="003D0B7F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فونت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اندازه 16 و بولد)</w:t>
      </w: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ستاد راهنما</w:t>
      </w: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 نام کامل استاد راهنما در اینجا نوشته شود)</w:t>
      </w:r>
    </w:p>
    <w:p w:rsidR="00893279" w:rsidRPr="00C371E5" w:rsidRDefault="003D0B7F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فونت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اندازه 16 و بولد)</w:t>
      </w: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استاد مشاور</w:t>
      </w: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 نام استاد مشاور در اینجا نوشته شود)</w:t>
      </w:r>
    </w:p>
    <w:p w:rsidR="00893279" w:rsidRPr="00C371E5" w:rsidRDefault="003D0B7F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فونت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اندازه 16 و بولد)</w:t>
      </w: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DE3E23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lang w:bidi="fa-IR"/>
        </w:rPr>
        <w:t>)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ماه و سال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(</w:t>
      </w:r>
    </w:p>
    <w:p w:rsidR="00893279" w:rsidRPr="00C371E5" w:rsidRDefault="003D0B7F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فونت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B Nazanin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اندازه </w:t>
      </w:r>
      <w:r w:rsidR="0050430F">
        <w:rPr>
          <w:rFonts w:cs="B Mitra" w:hint="cs"/>
          <w:color w:val="000000" w:themeColor="text1"/>
          <w:sz w:val="28"/>
          <w:szCs w:val="28"/>
          <w:rtl/>
          <w:lang w:bidi="fa-IR"/>
        </w:rPr>
        <w:t>16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و بولد)</w:t>
      </w:r>
    </w:p>
    <w:p w:rsidR="001A4959" w:rsidRPr="00C371E5" w:rsidRDefault="001A4959" w:rsidP="00A92659">
      <w:pPr>
        <w:spacing w:line="276" w:lineRule="auto"/>
        <w:jc w:val="lowKashida"/>
        <w:rPr>
          <w:rFonts w:cs="B Nazanin"/>
          <w:color w:val="000000" w:themeColor="text1"/>
          <w:sz w:val="28"/>
          <w:szCs w:val="28"/>
          <w:rtl/>
        </w:rPr>
      </w:pPr>
      <w:r w:rsidRPr="00C371E5">
        <w:rPr>
          <w:rFonts w:cs="B Nazanin" w:hint="cs"/>
          <w:color w:val="000000" w:themeColor="text1"/>
          <w:sz w:val="28"/>
          <w:szCs w:val="28"/>
          <w:rtl/>
        </w:rPr>
        <w:lastRenderedPageBreak/>
        <w:t xml:space="preserve">پیوست 3 </w:t>
      </w:r>
    </w:p>
    <w:p w:rsidR="001A4959" w:rsidRPr="00C371E5" w:rsidRDefault="001A4959" w:rsidP="00A92659">
      <w:pPr>
        <w:spacing w:line="276" w:lineRule="auto"/>
        <w:jc w:val="lowKashida"/>
        <w:rPr>
          <w:rFonts w:cs="B Nazanin"/>
          <w:b/>
          <w:bCs/>
          <w:color w:val="000000" w:themeColor="text1"/>
          <w:sz w:val="28"/>
          <w:szCs w:val="28"/>
          <w:rtl/>
        </w:rPr>
      </w:pPr>
    </w:p>
    <w:p w:rsidR="001A4959" w:rsidRPr="00C371E5" w:rsidRDefault="001A4959" w:rsidP="0050430F">
      <w:pPr>
        <w:spacing w:line="276" w:lineRule="auto"/>
        <w:jc w:val="center"/>
        <w:rPr>
          <w:rFonts w:cs="B Nazanin"/>
          <w:b/>
          <w:bCs/>
          <w:color w:val="000000" w:themeColor="text1"/>
          <w:sz w:val="28"/>
          <w:szCs w:val="28"/>
          <w:rtl/>
        </w:rPr>
      </w:pPr>
      <w:r w:rsidRPr="00C371E5">
        <w:rPr>
          <w:rFonts w:cs="B Nazanin" w:hint="cs"/>
          <w:b/>
          <w:bCs/>
          <w:color w:val="000000" w:themeColor="text1"/>
          <w:sz w:val="28"/>
          <w:szCs w:val="28"/>
          <w:rtl/>
        </w:rPr>
        <w:t>صورتجلسه داوری دفاع از رساله دکتری</w:t>
      </w:r>
    </w:p>
    <w:p w:rsidR="0050430F" w:rsidRDefault="001A4959" w:rsidP="00A92659">
      <w:pPr>
        <w:spacing w:line="276" w:lineRule="auto"/>
        <w:jc w:val="lowKashida"/>
        <w:rPr>
          <w:rFonts w:cs="B Nazanin"/>
          <w:color w:val="000000" w:themeColor="text1"/>
          <w:rtl/>
        </w:rPr>
      </w:pPr>
      <w:r w:rsidRPr="00C371E5">
        <w:rPr>
          <w:rFonts w:cs="B Nazanin" w:hint="cs"/>
          <w:b/>
          <w:bCs/>
          <w:color w:val="000000" w:themeColor="text1"/>
          <w:rtl/>
        </w:rPr>
        <w:t xml:space="preserve">  نام و نام خانوادگی دانشجو:</w:t>
      </w:r>
      <w:r w:rsidRPr="00C371E5">
        <w:rPr>
          <w:rFonts w:cs="B Nazanin" w:hint="cs"/>
          <w:color w:val="000000" w:themeColor="text1"/>
          <w:rtl/>
        </w:rPr>
        <w:t xml:space="preserve">  </w:t>
      </w:r>
      <w:r w:rsidRPr="00C371E5">
        <w:rPr>
          <w:rFonts w:cs="B Nazanin"/>
          <w:color w:val="000000" w:themeColor="text1"/>
        </w:rPr>
        <w:tab/>
      </w:r>
      <w:r w:rsidRPr="00C371E5">
        <w:rPr>
          <w:rFonts w:cs="B Nazanin" w:hint="cs"/>
          <w:b/>
          <w:bCs/>
          <w:color w:val="000000" w:themeColor="text1"/>
          <w:rtl/>
        </w:rPr>
        <w:t>رشته:</w:t>
      </w:r>
      <w:r w:rsidRPr="00C371E5">
        <w:rPr>
          <w:rFonts w:cs="B Nazanin" w:hint="cs"/>
          <w:color w:val="000000" w:themeColor="text1"/>
          <w:rtl/>
        </w:rPr>
        <w:t xml:space="preserve">            </w:t>
      </w:r>
      <w:r w:rsidRPr="00C371E5">
        <w:rPr>
          <w:rFonts w:cs="B Nazanin" w:hint="cs"/>
          <w:b/>
          <w:bCs/>
          <w:color w:val="000000" w:themeColor="text1"/>
          <w:rtl/>
        </w:rPr>
        <w:t>گرایش:</w:t>
      </w:r>
      <w:r w:rsidRPr="00C371E5">
        <w:rPr>
          <w:rFonts w:cs="B Nazanin" w:hint="cs"/>
          <w:color w:val="000000" w:themeColor="text1"/>
          <w:rtl/>
        </w:rPr>
        <w:t xml:space="preserve">             </w:t>
      </w:r>
      <w:r w:rsidRPr="00C371E5">
        <w:rPr>
          <w:rFonts w:cs="B Nazanin" w:hint="cs"/>
          <w:b/>
          <w:bCs/>
          <w:color w:val="000000" w:themeColor="text1"/>
          <w:rtl/>
        </w:rPr>
        <w:t>ورودی:</w:t>
      </w:r>
      <w:r w:rsidRPr="00C371E5">
        <w:rPr>
          <w:rFonts w:cs="B Nazanin" w:hint="cs"/>
          <w:color w:val="000000" w:themeColor="text1"/>
          <w:rtl/>
        </w:rPr>
        <w:t xml:space="preserve">  </w:t>
      </w:r>
    </w:p>
    <w:p w:rsidR="001A4959" w:rsidRPr="00C371E5" w:rsidRDefault="001A4959" w:rsidP="00A92659">
      <w:pPr>
        <w:spacing w:line="276" w:lineRule="auto"/>
        <w:jc w:val="lowKashida"/>
        <w:rPr>
          <w:rFonts w:cs="B Nazanin"/>
          <w:color w:val="000000" w:themeColor="text1"/>
          <w:rtl/>
        </w:rPr>
      </w:pPr>
      <w:r w:rsidRPr="00C371E5">
        <w:rPr>
          <w:rFonts w:cs="B Nazanin" w:hint="cs"/>
          <w:b/>
          <w:bCs/>
          <w:color w:val="000000" w:themeColor="text1"/>
          <w:rtl/>
        </w:rPr>
        <w:t>عنوان رساله به فارسی:</w:t>
      </w:r>
      <w:r w:rsidRPr="00C371E5">
        <w:rPr>
          <w:rFonts w:cs="B Nazanin" w:hint="cs"/>
          <w:color w:val="000000" w:themeColor="text1"/>
          <w:rtl/>
        </w:rPr>
        <w:t xml:space="preserve"> </w:t>
      </w:r>
    </w:p>
    <w:p w:rsidR="001A4959" w:rsidRPr="00C371E5" w:rsidRDefault="001A4959" w:rsidP="00A92659">
      <w:pPr>
        <w:spacing w:line="276" w:lineRule="auto"/>
        <w:jc w:val="lowKashida"/>
        <w:rPr>
          <w:rFonts w:cs="B Nazanin"/>
          <w:color w:val="000000" w:themeColor="text1"/>
          <w:rtl/>
        </w:rPr>
      </w:pPr>
      <w:r w:rsidRPr="00C371E5">
        <w:rPr>
          <w:rFonts w:cs="B Nazanin" w:hint="cs"/>
          <w:color w:val="000000" w:themeColor="text1"/>
          <w:rtl/>
        </w:rPr>
        <w:t>"             "</w:t>
      </w:r>
    </w:p>
    <w:p w:rsidR="001A4959" w:rsidRPr="00C371E5" w:rsidRDefault="001A4959" w:rsidP="00A92659">
      <w:pPr>
        <w:spacing w:line="276" w:lineRule="auto"/>
        <w:jc w:val="lowKashida"/>
        <w:rPr>
          <w:rFonts w:asciiTheme="majorBidi" w:hAnsiTheme="majorBidi" w:cs="B Nazanin"/>
          <w:color w:val="000000" w:themeColor="text1"/>
        </w:rPr>
      </w:pPr>
      <w:r w:rsidRPr="00C371E5">
        <w:rPr>
          <w:rFonts w:cs="B Nazanin" w:hint="cs"/>
          <w:b/>
          <w:bCs/>
          <w:color w:val="000000" w:themeColor="text1"/>
          <w:rtl/>
        </w:rPr>
        <w:t>عنوان رساله به انگلیسی:</w:t>
      </w:r>
      <w:r w:rsidRPr="00C371E5">
        <w:rPr>
          <w:rFonts w:asciiTheme="majorBidi" w:hAnsiTheme="majorBidi" w:cs="B Nazanin" w:hint="cs"/>
          <w:color w:val="000000" w:themeColor="text1"/>
          <w:rtl/>
        </w:rPr>
        <w:t xml:space="preserve"> </w:t>
      </w:r>
    </w:p>
    <w:p w:rsidR="001A4959" w:rsidRPr="00C371E5" w:rsidRDefault="001A4959" w:rsidP="00A92659">
      <w:pPr>
        <w:spacing w:line="276" w:lineRule="auto"/>
        <w:jc w:val="lowKashida"/>
        <w:rPr>
          <w:rFonts w:cs="B Nazanin"/>
          <w:color w:val="000000" w:themeColor="text1"/>
          <w:rtl/>
        </w:rPr>
      </w:pPr>
      <w:r w:rsidRPr="00C371E5">
        <w:rPr>
          <w:rFonts w:cs="B Nazanin" w:hint="cs"/>
          <w:b/>
          <w:bCs/>
          <w:color w:val="000000" w:themeColor="text1"/>
          <w:rtl/>
        </w:rPr>
        <w:t>تاریخ دفاع پیشنهاد رساله:</w:t>
      </w:r>
      <w:r w:rsidRPr="00C371E5">
        <w:rPr>
          <w:rFonts w:cs="B Nazanin"/>
          <w:b/>
          <w:bCs/>
          <w:color w:val="000000" w:themeColor="text1"/>
        </w:rPr>
        <w:tab/>
      </w:r>
      <w:r w:rsidRPr="00C371E5">
        <w:rPr>
          <w:rFonts w:cs="B Nazanin"/>
          <w:color w:val="000000" w:themeColor="text1"/>
        </w:rPr>
        <w:tab/>
      </w:r>
      <w:r w:rsidRPr="00C371E5">
        <w:rPr>
          <w:rFonts w:cs="B Nazanin"/>
          <w:color w:val="000000" w:themeColor="text1"/>
        </w:rPr>
        <w:tab/>
      </w:r>
      <w:r w:rsidRPr="00C371E5">
        <w:rPr>
          <w:rFonts w:cs="B Nazanin"/>
          <w:color w:val="000000" w:themeColor="text1"/>
        </w:rPr>
        <w:tab/>
      </w:r>
      <w:r w:rsidRPr="00C371E5">
        <w:rPr>
          <w:rFonts w:cs="B Nazanin"/>
          <w:color w:val="000000" w:themeColor="text1"/>
        </w:rPr>
        <w:tab/>
      </w:r>
      <w:r w:rsidRPr="00C371E5">
        <w:rPr>
          <w:rFonts w:cs="B Nazanin"/>
          <w:color w:val="000000" w:themeColor="text1"/>
        </w:rPr>
        <w:tab/>
      </w:r>
      <w:r w:rsidRPr="00C371E5">
        <w:rPr>
          <w:rFonts w:cs="B Nazanin" w:hint="cs"/>
          <w:b/>
          <w:bCs/>
          <w:color w:val="000000" w:themeColor="text1"/>
          <w:rtl/>
        </w:rPr>
        <w:t xml:space="preserve">تاریخ دفاع رساله: </w:t>
      </w:r>
    </w:p>
    <w:tbl>
      <w:tblPr>
        <w:tblStyle w:val="TableGrid"/>
        <w:bidiVisual/>
        <w:tblW w:w="10120" w:type="dxa"/>
        <w:jc w:val="center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12" w:space="0" w:color="000000" w:themeColor="text1"/>
          <w:insideV w:val="single" w:sz="12" w:space="0" w:color="000000" w:themeColor="text1"/>
        </w:tblBorders>
        <w:tblLook w:val="04A0" w:firstRow="1" w:lastRow="0" w:firstColumn="1" w:lastColumn="0" w:noHBand="0" w:noVBand="1"/>
      </w:tblPr>
      <w:tblGrid>
        <w:gridCol w:w="2456"/>
        <w:gridCol w:w="1875"/>
        <w:gridCol w:w="2193"/>
        <w:gridCol w:w="1332"/>
        <w:gridCol w:w="2264"/>
      </w:tblGrid>
      <w:tr w:rsidR="00C371E5" w:rsidRPr="00C371E5" w:rsidTr="00603FD8">
        <w:trPr>
          <w:trHeight w:val="728"/>
          <w:jc w:val="center"/>
        </w:trPr>
        <w:tc>
          <w:tcPr>
            <w:tcW w:w="2456" w:type="dxa"/>
            <w:shd w:val="pct10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6"/>
                <w:szCs w:val="26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sz w:val="26"/>
                <w:szCs w:val="26"/>
                <w:rtl/>
              </w:rPr>
              <w:t>هیأت داوران</w:t>
            </w:r>
          </w:p>
        </w:tc>
        <w:tc>
          <w:tcPr>
            <w:tcW w:w="1875" w:type="dxa"/>
            <w:shd w:val="pct10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6"/>
                <w:szCs w:val="26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sz w:val="26"/>
                <w:szCs w:val="26"/>
                <w:rtl/>
              </w:rPr>
              <w:t>نام و  نام خانوادگی</w:t>
            </w:r>
          </w:p>
        </w:tc>
        <w:tc>
          <w:tcPr>
            <w:tcW w:w="2193" w:type="dxa"/>
            <w:shd w:val="pct10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6"/>
                <w:szCs w:val="26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sz w:val="26"/>
                <w:szCs w:val="26"/>
                <w:rtl/>
              </w:rPr>
              <w:t>دانشگاه/ پژوهشگاه</w:t>
            </w:r>
          </w:p>
        </w:tc>
        <w:tc>
          <w:tcPr>
            <w:tcW w:w="1332" w:type="dxa"/>
            <w:shd w:val="pct10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6"/>
                <w:szCs w:val="26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sz w:val="26"/>
                <w:szCs w:val="26"/>
                <w:rtl/>
              </w:rPr>
              <w:t>مرتبه علمی</w:t>
            </w:r>
          </w:p>
        </w:tc>
        <w:tc>
          <w:tcPr>
            <w:tcW w:w="2264" w:type="dxa"/>
            <w:shd w:val="pct10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6"/>
                <w:szCs w:val="26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sz w:val="26"/>
                <w:szCs w:val="26"/>
                <w:rtl/>
              </w:rPr>
              <w:t>امضاء</w:t>
            </w:r>
          </w:p>
        </w:tc>
      </w:tr>
      <w:tr w:rsidR="00C371E5" w:rsidRPr="00C371E5" w:rsidTr="00603FD8">
        <w:trPr>
          <w:trHeight w:val="497"/>
          <w:jc w:val="center"/>
        </w:trPr>
        <w:tc>
          <w:tcPr>
            <w:tcW w:w="2456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استاد راهنما</w:t>
            </w:r>
          </w:p>
        </w:tc>
        <w:tc>
          <w:tcPr>
            <w:tcW w:w="1875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rtl/>
              </w:rPr>
            </w:pPr>
          </w:p>
        </w:tc>
        <w:tc>
          <w:tcPr>
            <w:tcW w:w="2193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</w:rPr>
            </w:pPr>
          </w:p>
        </w:tc>
        <w:tc>
          <w:tcPr>
            <w:tcW w:w="1332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2264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0"/>
                <w:szCs w:val="20"/>
                <w:rtl/>
              </w:rPr>
            </w:pPr>
          </w:p>
        </w:tc>
      </w:tr>
      <w:tr w:rsidR="00C371E5" w:rsidRPr="00C371E5" w:rsidTr="00603FD8">
        <w:trPr>
          <w:trHeight w:val="547"/>
          <w:jc w:val="center"/>
        </w:trPr>
        <w:tc>
          <w:tcPr>
            <w:tcW w:w="2456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استاد راهنما</w:t>
            </w:r>
          </w:p>
        </w:tc>
        <w:tc>
          <w:tcPr>
            <w:tcW w:w="1875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</w:rPr>
            </w:pPr>
          </w:p>
        </w:tc>
        <w:tc>
          <w:tcPr>
            <w:tcW w:w="2193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</w:rPr>
            </w:pPr>
          </w:p>
        </w:tc>
        <w:tc>
          <w:tcPr>
            <w:tcW w:w="1332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2264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0"/>
                <w:szCs w:val="20"/>
                <w:rtl/>
              </w:rPr>
            </w:pPr>
          </w:p>
        </w:tc>
      </w:tr>
      <w:tr w:rsidR="00C371E5" w:rsidRPr="00C371E5" w:rsidTr="00603FD8">
        <w:trPr>
          <w:trHeight w:val="547"/>
          <w:jc w:val="center"/>
        </w:trPr>
        <w:tc>
          <w:tcPr>
            <w:tcW w:w="2456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داور خارجی</w:t>
            </w:r>
          </w:p>
        </w:tc>
        <w:tc>
          <w:tcPr>
            <w:tcW w:w="1875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</w:rPr>
            </w:pPr>
          </w:p>
        </w:tc>
        <w:tc>
          <w:tcPr>
            <w:tcW w:w="2193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rtl/>
              </w:rPr>
            </w:pPr>
          </w:p>
        </w:tc>
        <w:tc>
          <w:tcPr>
            <w:tcW w:w="1332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2264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0"/>
                <w:szCs w:val="20"/>
                <w:rtl/>
              </w:rPr>
            </w:pPr>
          </w:p>
        </w:tc>
      </w:tr>
      <w:tr w:rsidR="00C371E5" w:rsidRPr="00C371E5" w:rsidTr="00603FD8">
        <w:trPr>
          <w:trHeight w:val="557"/>
          <w:jc w:val="center"/>
        </w:trPr>
        <w:tc>
          <w:tcPr>
            <w:tcW w:w="2456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داور داخلی</w:t>
            </w:r>
          </w:p>
        </w:tc>
        <w:tc>
          <w:tcPr>
            <w:tcW w:w="1875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</w:rPr>
            </w:pPr>
          </w:p>
        </w:tc>
        <w:tc>
          <w:tcPr>
            <w:tcW w:w="2193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rtl/>
              </w:rPr>
            </w:pPr>
          </w:p>
        </w:tc>
        <w:tc>
          <w:tcPr>
            <w:tcW w:w="1332" w:type="dxa"/>
            <w:shd w:val="clear" w:color="auto" w:fill="FFFFFF" w:themeFill="background1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2264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0"/>
                <w:szCs w:val="20"/>
                <w:rtl/>
              </w:rPr>
            </w:pPr>
          </w:p>
        </w:tc>
      </w:tr>
      <w:tr w:rsidR="00C371E5" w:rsidRPr="00C371E5" w:rsidTr="00603FD8">
        <w:trPr>
          <w:trHeight w:val="551"/>
          <w:jc w:val="center"/>
        </w:trPr>
        <w:tc>
          <w:tcPr>
            <w:tcW w:w="2456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داور داخلی</w:t>
            </w:r>
          </w:p>
        </w:tc>
        <w:tc>
          <w:tcPr>
            <w:tcW w:w="1875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</w:rPr>
            </w:pPr>
          </w:p>
        </w:tc>
        <w:tc>
          <w:tcPr>
            <w:tcW w:w="2193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rtl/>
              </w:rPr>
            </w:pPr>
          </w:p>
        </w:tc>
        <w:tc>
          <w:tcPr>
            <w:tcW w:w="1332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2264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0"/>
                <w:szCs w:val="20"/>
                <w:rtl/>
              </w:rPr>
            </w:pPr>
          </w:p>
        </w:tc>
      </w:tr>
      <w:tr w:rsidR="00C371E5" w:rsidRPr="00C371E5" w:rsidTr="00603FD8">
        <w:trPr>
          <w:trHeight w:val="645"/>
          <w:jc w:val="center"/>
        </w:trPr>
        <w:tc>
          <w:tcPr>
            <w:tcW w:w="2456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نماینده دانشگاه (داور)</w:t>
            </w:r>
          </w:p>
        </w:tc>
        <w:tc>
          <w:tcPr>
            <w:tcW w:w="1875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rtl/>
              </w:rPr>
            </w:pPr>
          </w:p>
        </w:tc>
        <w:tc>
          <w:tcPr>
            <w:tcW w:w="2193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rtl/>
              </w:rPr>
            </w:pPr>
          </w:p>
        </w:tc>
        <w:tc>
          <w:tcPr>
            <w:tcW w:w="1332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2264" w:type="dxa"/>
            <w:shd w:val="clear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0"/>
                <w:szCs w:val="20"/>
                <w:rtl/>
              </w:rPr>
            </w:pPr>
          </w:p>
        </w:tc>
      </w:tr>
      <w:tr w:rsidR="00C371E5" w:rsidRPr="00C371E5" w:rsidTr="00603FD8">
        <w:trPr>
          <w:trHeight w:val="839"/>
          <w:jc w:val="center"/>
        </w:trPr>
        <w:tc>
          <w:tcPr>
            <w:tcW w:w="2456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نماینده مدیریت آموزش و تحصیلات تکمیلی</w:t>
            </w:r>
          </w:p>
        </w:tc>
        <w:tc>
          <w:tcPr>
            <w:tcW w:w="1875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rtl/>
              </w:rPr>
            </w:pPr>
          </w:p>
        </w:tc>
        <w:tc>
          <w:tcPr>
            <w:tcW w:w="2193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rtl/>
              </w:rPr>
            </w:pPr>
          </w:p>
        </w:tc>
        <w:tc>
          <w:tcPr>
            <w:tcW w:w="1332" w:type="dxa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color w:val="000000" w:themeColor="text1"/>
                <w:sz w:val="26"/>
                <w:szCs w:val="26"/>
                <w:rtl/>
              </w:rPr>
            </w:pPr>
          </w:p>
        </w:tc>
        <w:tc>
          <w:tcPr>
            <w:tcW w:w="2264" w:type="dxa"/>
            <w:shd w:val="clear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sz w:val="20"/>
                <w:szCs w:val="20"/>
                <w:rtl/>
              </w:rPr>
            </w:pPr>
          </w:p>
        </w:tc>
      </w:tr>
    </w:tbl>
    <w:tbl>
      <w:tblPr>
        <w:tblStyle w:val="TableGrid"/>
        <w:tblpPr w:leftFromText="180" w:rightFromText="180" w:vertAnchor="text" w:tblpXSpec="center" w:tblpY="139"/>
        <w:bidiVisual/>
        <w:tblW w:w="10170" w:type="dxa"/>
        <w:tblBorders>
          <w:top w:val="single" w:sz="12" w:space="0" w:color="000000" w:themeColor="text1"/>
          <w:left w:val="single" w:sz="12" w:space="0" w:color="000000" w:themeColor="text1"/>
          <w:bottom w:val="single" w:sz="12" w:space="0" w:color="000000" w:themeColor="text1"/>
          <w:right w:val="single" w:sz="12" w:space="0" w:color="000000" w:themeColor="text1"/>
          <w:insideH w:val="single" w:sz="12" w:space="0" w:color="000000" w:themeColor="text1"/>
          <w:insideV w:val="single" w:sz="12" w:space="0" w:color="000000" w:themeColor="text1"/>
        </w:tblBorders>
        <w:tblLook w:val="04A0" w:firstRow="1" w:lastRow="0" w:firstColumn="1" w:lastColumn="0" w:noHBand="0" w:noVBand="1"/>
      </w:tblPr>
      <w:tblGrid>
        <w:gridCol w:w="2667"/>
        <w:gridCol w:w="1743"/>
        <w:gridCol w:w="3510"/>
        <w:gridCol w:w="2250"/>
      </w:tblGrid>
      <w:tr w:rsidR="00C371E5" w:rsidRPr="00C371E5" w:rsidTr="00603FD8">
        <w:trPr>
          <w:trHeight w:val="236"/>
        </w:trPr>
        <w:tc>
          <w:tcPr>
            <w:tcW w:w="2667" w:type="dxa"/>
            <w:vMerge w:val="restart"/>
            <w:shd w:val="pct10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نمره نهایی (از 20)</w:t>
            </w:r>
          </w:p>
        </w:tc>
        <w:tc>
          <w:tcPr>
            <w:tcW w:w="1743" w:type="dxa"/>
            <w:shd w:val="pct10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به عدد</w:t>
            </w:r>
          </w:p>
        </w:tc>
        <w:tc>
          <w:tcPr>
            <w:tcW w:w="3510" w:type="dxa"/>
            <w:shd w:val="pct10" w:color="auto" w:fill="auto"/>
            <w:vAlign w:val="center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به حروف</w:t>
            </w:r>
          </w:p>
        </w:tc>
        <w:tc>
          <w:tcPr>
            <w:tcW w:w="2250" w:type="dxa"/>
            <w:shd w:val="pct10" w:color="auto" w:fill="auto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  <w:r w:rsidRPr="00C371E5">
              <w:rPr>
                <w:rFonts w:cs="B Nazanin" w:hint="cs"/>
                <w:b/>
                <w:bCs/>
                <w:color w:val="000000" w:themeColor="text1"/>
                <w:rtl/>
              </w:rPr>
              <w:t>ارزیابی از نظر کیفی *</w:t>
            </w:r>
          </w:p>
        </w:tc>
      </w:tr>
      <w:tr w:rsidR="00C371E5" w:rsidRPr="00C371E5" w:rsidTr="00603FD8">
        <w:trPr>
          <w:trHeight w:val="531"/>
        </w:trPr>
        <w:tc>
          <w:tcPr>
            <w:tcW w:w="2667" w:type="dxa"/>
            <w:vMerge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</w:p>
        </w:tc>
        <w:tc>
          <w:tcPr>
            <w:tcW w:w="1743" w:type="dxa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</w:p>
        </w:tc>
        <w:tc>
          <w:tcPr>
            <w:tcW w:w="3510" w:type="dxa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</w:p>
        </w:tc>
        <w:tc>
          <w:tcPr>
            <w:tcW w:w="2250" w:type="dxa"/>
          </w:tcPr>
          <w:p w:rsidR="001A4959" w:rsidRPr="00C371E5" w:rsidRDefault="001A4959" w:rsidP="00A92659">
            <w:pPr>
              <w:spacing w:line="276" w:lineRule="auto"/>
              <w:jc w:val="lowKashida"/>
              <w:rPr>
                <w:rFonts w:cs="B Nazanin"/>
                <w:b/>
                <w:bCs/>
                <w:color w:val="000000" w:themeColor="text1"/>
                <w:rtl/>
              </w:rPr>
            </w:pPr>
          </w:p>
        </w:tc>
      </w:tr>
    </w:tbl>
    <w:p w:rsidR="001A4959" w:rsidRPr="00C371E5" w:rsidRDefault="001A4959" w:rsidP="00A92659">
      <w:pPr>
        <w:pStyle w:val="NoSpacing"/>
        <w:tabs>
          <w:tab w:val="left" w:pos="-442"/>
        </w:tabs>
        <w:bidi/>
        <w:spacing w:line="276" w:lineRule="auto"/>
        <w:ind w:left="-352"/>
        <w:jc w:val="lowKashida"/>
        <w:rPr>
          <w:rFonts w:cs="B Nazanin"/>
          <w:color w:val="000000" w:themeColor="text1"/>
          <w:rtl/>
        </w:rPr>
      </w:pPr>
      <w:r w:rsidRPr="00C371E5">
        <w:rPr>
          <w:rFonts w:cs="B Nazanin" w:hint="cs"/>
          <w:color w:val="000000" w:themeColor="text1"/>
          <w:rtl/>
        </w:rPr>
        <w:t xml:space="preserve"> * عالی (20-18.51) </w:t>
      </w:r>
      <w:r w:rsidRPr="00C371E5">
        <w:rPr>
          <w:rFonts w:ascii="Times New Roman" w:hAnsi="Times New Roman" w:cs="Times New Roman" w:hint="cs"/>
          <w:color w:val="000000" w:themeColor="text1"/>
          <w:rtl/>
        </w:rPr>
        <w:t>–</w:t>
      </w:r>
      <w:r w:rsidRPr="00C371E5">
        <w:rPr>
          <w:rFonts w:cs="B Nazanin" w:hint="cs"/>
          <w:color w:val="000000" w:themeColor="text1"/>
          <w:rtl/>
        </w:rPr>
        <w:t xml:space="preserve">  بسیار خوب (18.50-17.01) </w:t>
      </w:r>
      <w:r w:rsidRPr="00C371E5">
        <w:rPr>
          <w:rFonts w:ascii="Times New Roman" w:hAnsi="Times New Roman" w:cs="Times New Roman" w:hint="cs"/>
          <w:color w:val="000000" w:themeColor="text1"/>
          <w:rtl/>
        </w:rPr>
        <w:t>–</w:t>
      </w:r>
      <w:r w:rsidRPr="00C371E5">
        <w:rPr>
          <w:rFonts w:cs="B Nazanin" w:hint="cs"/>
          <w:color w:val="000000" w:themeColor="text1"/>
          <w:rtl/>
        </w:rPr>
        <w:t xml:space="preserve">  خوب (17.00-16.01)-  قابل قبول(16.00-15.00)- غیر قابل قبول (کمتر از 15.00)0</w:t>
      </w:r>
    </w:p>
    <w:p w:rsidR="001A4959" w:rsidRPr="00C371E5" w:rsidRDefault="001A4959" w:rsidP="00A92659">
      <w:pPr>
        <w:pStyle w:val="NoSpacing"/>
        <w:tabs>
          <w:tab w:val="left" w:pos="0"/>
        </w:tabs>
        <w:bidi/>
        <w:spacing w:line="276" w:lineRule="auto"/>
        <w:jc w:val="lowKashida"/>
        <w:rPr>
          <w:rFonts w:cs="B Nazanin"/>
          <w:color w:val="000000" w:themeColor="text1"/>
        </w:rPr>
      </w:pPr>
    </w:p>
    <w:p w:rsidR="001A4959" w:rsidRPr="00C371E5" w:rsidRDefault="005A1CAA" w:rsidP="00A92659">
      <w:pPr>
        <w:pStyle w:val="NoSpacing"/>
        <w:tabs>
          <w:tab w:val="left" w:pos="0"/>
        </w:tabs>
        <w:bidi/>
        <w:spacing w:line="276" w:lineRule="auto"/>
        <w:jc w:val="lowKashida"/>
        <w:rPr>
          <w:rFonts w:cs="B Nazanin"/>
          <w:color w:val="000000" w:themeColor="text1"/>
          <w:rtl/>
        </w:rPr>
      </w:pPr>
      <w:r w:rsidRPr="00C371E5">
        <w:rPr>
          <w:rFonts w:cs="B Nazanin" w:hint="cs"/>
          <w:noProof/>
          <w:color w:val="000000" w:themeColor="text1"/>
          <w:rtl/>
          <w:lang w:eastAsia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F24A80B" wp14:editId="1C4F88BD">
                <wp:simplePos x="0" y="0"/>
                <wp:positionH relativeFrom="column">
                  <wp:posOffset>537210</wp:posOffset>
                </wp:positionH>
                <wp:positionV relativeFrom="paragraph">
                  <wp:posOffset>187960</wp:posOffset>
                </wp:positionV>
                <wp:extent cx="2114550" cy="876300"/>
                <wp:effectExtent l="0" t="0" r="0" b="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1455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4959" w:rsidRPr="00611819" w:rsidRDefault="001A4959" w:rsidP="001A4959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611819">
                              <w:rPr>
                                <w:rFonts w:cs="B Nazanin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علیرضا خانچی</w:t>
                            </w:r>
                          </w:p>
                          <w:p w:rsidR="001A4959" w:rsidRPr="00611819" w:rsidRDefault="001A4959" w:rsidP="001A4959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611819">
                              <w:rPr>
                                <w:rFonts w:cs="B Nazanin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معاون پژوهشی و آموزشی</w:t>
                            </w:r>
                          </w:p>
                          <w:p w:rsidR="001A4959" w:rsidRPr="00611819" w:rsidRDefault="001A4959" w:rsidP="001A4959">
                            <w:pPr>
                              <w:jc w:val="center"/>
                              <w:rPr>
                                <w:rFonts w:cs="B Nazanin"/>
                                <w:sz w:val="26"/>
                                <w:szCs w:val="26"/>
                              </w:rPr>
                            </w:pPr>
                            <w:r w:rsidRPr="00611819">
                              <w:rPr>
                                <w:rFonts w:cs="B Nazanin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امضا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24A80B" id="Rectangle 2" o:spid="_x0000_s1026" style="position:absolute;left:0;text-align:left;margin-left:42.3pt;margin-top:14.8pt;width:166.5pt;height:6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" filled="f" stroked="f" strokeweight="2pt">
                <v:textbox>
                  <w:txbxContent>
                    <w:p w:rsidR="001A4959" w:rsidRPr="00611819" w:rsidRDefault="001A4959" w:rsidP="001A4959">
                      <w:pPr>
                        <w:jc w:val="center"/>
                        <w:rPr>
                          <w:rFonts w:cs="B Nazanin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611819">
                        <w:rPr>
                          <w:rFonts w:cs="B Nazanin" w:hint="cs"/>
                          <w:b/>
                          <w:bCs/>
                          <w:sz w:val="26"/>
                          <w:szCs w:val="26"/>
                          <w:rtl/>
                        </w:rPr>
                        <w:t>علیرضا خانچی</w:t>
                      </w:r>
                    </w:p>
                    <w:p w:rsidR="001A4959" w:rsidRPr="00611819" w:rsidRDefault="001A4959" w:rsidP="001A4959">
                      <w:pPr>
                        <w:jc w:val="center"/>
                        <w:rPr>
                          <w:rFonts w:cs="B Nazanin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611819">
                        <w:rPr>
                          <w:rFonts w:cs="B Nazanin" w:hint="cs"/>
                          <w:b/>
                          <w:bCs/>
                          <w:sz w:val="26"/>
                          <w:szCs w:val="26"/>
                          <w:rtl/>
                        </w:rPr>
                        <w:t>معاون پژوهشی و آموزشی</w:t>
                      </w:r>
                    </w:p>
                    <w:p w:rsidR="001A4959" w:rsidRPr="00611819" w:rsidRDefault="001A4959" w:rsidP="001A4959">
                      <w:pPr>
                        <w:jc w:val="center"/>
                        <w:rPr>
                          <w:rFonts w:cs="B Nazanin"/>
                          <w:sz w:val="26"/>
                          <w:szCs w:val="26"/>
                        </w:rPr>
                      </w:pPr>
                      <w:r w:rsidRPr="00611819">
                        <w:rPr>
                          <w:rFonts w:cs="B Nazanin" w:hint="cs"/>
                          <w:b/>
                          <w:bCs/>
                          <w:sz w:val="26"/>
                          <w:szCs w:val="26"/>
                          <w:rtl/>
                        </w:rPr>
                        <w:t>امضاء</w:t>
                      </w:r>
                    </w:p>
                  </w:txbxContent>
                </v:textbox>
              </v:rect>
            </w:pict>
          </mc:Fallback>
        </mc:AlternateContent>
      </w:r>
      <w:r w:rsidRPr="00C371E5">
        <w:rPr>
          <w:rFonts w:cs="B Nazanin" w:hint="cs"/>
          <w:noProof/>
          <w:color w:val="000000" w:themeColor="text1"/>
          <w:rtl/>
          <w:lang w:eastAsia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837C374" wp14:editId="6E521CB8">
                <wp:simplePos x="0" y="0"/>
                <wp:positionH relativeFrom="column">
                  <wp:posOffset>3470910</wp:posOffset>
                </wp:positionH>
                <wp:positionV relativeFrom="paragraph">
                  <wp:posOffset>177800</wp:posOffset>
                </wp:positionV>
                <wp:extent cx="2219325" cy="923925"/>
                <wp:effectExtent l="0" t="0" r="0" b="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A4959" w:rsidRPr="00611819" w:rsidRDefault="001A4959" w:rsidP="001A4959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611819">
                              <w:rPr>
                                <w:rFonts w:cs="B Nazanin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محسن نجفی</w:t>
                            </w:r>
                          </w:p>
                          <w:p w:rsidR="001A4959" w:rsidRPr="00611819" w:rsidRDefault="001A4959" w:rsidP="001A4959">
                            <w:pPr>
                              <w:jc w:val="center"/>
                              <w:rPr>
                                <w:rFonts w:cs="B Nazanin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611819">
                              <w:rPr>
                                <w:rFonts w:cs="B Nazanin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مدیر آموزش و تحصیلات تکمیلی </w:t>
                            </w:r>
                          </w:p>
                          <w:p w:rsidR="001A4959" w:rsidRPr="00611819" w:rsidRDefault="001A4959" w:rsidP="001A4959">
                            <w:pPr>
                              <w:jc w:val="center"/>
                              <w:rPr>
                                <w:rFonts w:cs="B Nazanin"/>
                                <w:sz w:val="26"/>
                                <w:szCs w:val="26"/>
                              </w:rPr>
                            </w:pPr>
                            <w:r w:rsidRPr="00611819">
                              <w:rPr>
                                <w:rFonts w:cs="B Nazanin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امضاء                         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37C374" id="Rectangle 1" o:spid="_x0000_s1027" style="position:absolute;left:0;text-align:left;margin-left:273.3pt;margin-top:14pt;width:174.75pt;height:72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" filled="f" stroked="f" strokeweight="2pt">
                <v:textbox>
                  <w:txbxContent>
                    <w:p w:rsidR="001A4959" w:rsidRPr="00611819" w:rsidRDefault="001A4959" w:rsidP="001A4959">
                      <w:pPr>
                        <w:jc w:val="center"/>
                        <w:rPr>
                          <w:rFonts w:cs="B Nazanin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>
                        <w:rPr>
                          <w:rFonts w:cs="B Nazanin"/>
                          <w:b/>
                          <w:bCs/>
                          <w:sz w:val="28"/>
                          <w:szCs w:val="28"/>
                        </w:rPr>
                        <w:t xml:space="preserve">   </w:t>
                      </w:r>
                      <w:r w:rsidRPr="00611819">
                        <w:rPr>
                          <w:rFonts w:cs="B Nazanin" w:hint="cs"/>
                          <w:b/>
                          <w:bCs/>
                          <w:sz w:val="26"/>
                          <w:szCs w:val="26"/>
                          <w:rtl/>
                        </w:rPr>
                        <w:t>محسن نجفی</w:t>
                      </w:r>
                    </w:p>
                    <w:p w:rsidR="001A4959" w:rsidRPr="00611819" w:rsidRDefault="001A4959" w:rsidP="001A4959">
                      <w:pPr>
                        <w:jc w:val="center"/>
                        <w:rPr>
                          <w:rFonts w:cs="B Nazanin"/>
                          <w:b/>
                          <w:bCs/>
                          <w:sz w:val="26"/>
                          <w:szCs w:val="26"/>
                          <w:rtl/>
                        </w:rPr>
                      </w:pPr>
                      <w:r w:rsidRPr="00611819">
                        <w:rPr>
                          <w:rFonts w:cs="B Nazanin"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مدیر آموزش و تحصیلات تکمیلی </w:t>
                      </w:r>
                    </w:p>
                    <w:p w:rsidR="001A4959" w:rsidRPr="00611819" w:rsidRDefault="001A4959" w:rsidP="001A4959">
                      <w:pPr>
                        <w:jc w:val="center"/>
                        <w:rPr>
                          <w:rFonts w:cs="B Nazanin"/>
                          <w:sz w:val="26"/>
                          <w:szCs w:val="26"/>
                        </w:rPr>
                      </w:pPr>
                      <w:r w:rsidRPr="00611819">
                        <w:rPr>
                          <w:rFonts w:cs="B Nazanin" w:hint="cs"/>
                          <w:b/>
                          <w:bCs/>
                          <w:sz w:val="26"/>
                          <w:szCs w:val="26"/>
                          <w:rtl/>
                        </w:rPr>
                        <w:t xml:space="preserve">امضاء                                                   </w:t>
                      </w:r>
                    </w:p>
                  </w:txbxContent>
                </v:textbox>
              </v:rect>
            </w:pict>
          </mc:Fallback>
        </mc:AlternateContent>
      </w:r>
    </w:p>
    <w:p w:rsidR="001A4959" w:rsidRPr="00C371E5" w:rsidRDefault="001A4959" w:rsidP="00A92659">
      <w:pPr>
        <w:pStyle w:val="NoSpacing"/>
        <w:tabs>
          <w:tab w:val="left" w:pos="0"/>
        </w:tabs>
        <w:bidi/>
        <w:spacing w:line="276" w:lineRule="auto"/>
        <w:jc w:val="lowKashida"/>
        <w:rPr>
          <w:rFonts w:cs="B Nazanin"/>
          <w:color w:val="000000" w:themeColor="text1"/>
          <w:rtl/>
        </w:rPr>
      </w:pPr>
    </w:p>
    <w:p w:rsidR="001A4959" w:rsidRPr="00C371E5" w:rsidRDefault="001A4959" w:rsidP="00A92659">
      <w:pPr>
        <w:pStyle w:val="NoSpacing"/>
        <w:tabs>
          <w:tab w:val="left" w:pos="0"/>
        </w:tabs>
        <w:bidi/>
        <w:spacing w:line="276" w:lineRule="auto"/>
        <w:jc w:val="lowKashida"/>
        <w:rPr>
          <w:rFonts w:cs="B Nazanin"/>
          <w:color w:val="000000" w:themeColor="text1"/>
          <w:rtl/>
        </w:rPr>
      </w:pPr>
    </w:p>
    <w:p w:rsidR="001A4959" w:rsidRPr="00C371E5" w:rsidRDefault="001A4959" w:rsidP="00A92659">
      <w:pPr>
        <w:pStyle w:val="NoSpacing"/>
        <w:bidi/>
        <w:spacing w:line="276" w:lineRule="auto"/>
        <w:jc w:val="lowKashida"/>
        <w:rPr>
          <w:rFonts w:cs="B Nazanin"/>
          <w:b/>
          <w:bCs/>
          <w:color w:val="000000" w:themeColor="text1"/>
          <w:sz w:val="24"/>
          <w:szCs w:val="24"/>
        </w:rPr>
      </w:pPr>
    </w:p>
    <w:p w:rsidR="001A4959" w:rsidRPr="00C371E5" w:rsidRDefault="001A4959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Default="00872932" w:rsidP="00A92659">
      <w:pPr>
        <w:pStyle w:val="Heading1"/>
        <w:spacing w:line="276" w:lineRule="auto"/>
        <w:jc w:val="lowKashida"/>
        <w:rPr>
          <w:rFonts w:cs="B Mitra"/>
          <w:b w:val="0"/>
          <w:bCs w:val="0"/>
          <w:color w:val="000000" w:themeColor="text1"/>
          <w:rtl/>
          <w:lang w:bidi="fa-IR"/>
        </w:rPr>
      </w:pPr>
      <w:r w:rsidRPr="00C371E5">
        <w:rPr>
          <w:rFonts w:cs="B Mitra" w:hint="cs"/>
          <w:b w:val="0"/>
          <w:bCs w:val="0"/>
          <w:color w:val="000000" w:themeColor="text1"/>
          <w:rtl/>
          <w:lang w:bidi="fa-IR"/>
        </w:rPr>
        <w:lastRenderedPageBreak/>
        <w:t>پیوست 4</w:t>
      </w:r>
    </w:p>
    <w:p w:rsidR="00931F66" w:rsidRPr="00931F66" w:rsidRDefault="00931F66" w:rsidP="00A92659">
      <w:pPr>
        <w:spacing w:line="276" w:lineRule="auto"/>
        <w:jc w:val="lowKashida"/>
        <w:rPr>
          <w:rtl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b/>
          <w:bCs/>
          <w:color w:val="000000" w:themeColor="text1"/>
          <w:rtl/>
          <w:lang w:bidi="fa-IR"/>
        </w:rPr>
      </w:pPr>
      <w:r w:rsidRPr="00C371E5">
        <w:rPr>
          <w:rFonts w:cs="B Mitra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FD48115" wp14:editId="3668D5E0">
                <wp:simplePos x="0" y="0"/>
                <wp:positionH relativeFrom="column">
                  <wp:posOffset>-241935</wp:posOffset>
                </wp:positionH>
                <wp:positionV relativeFrom="paragraph">
                  <wp:posOffset>-3175</wp:posOffset>
                </wp:positionV>
                <wp:extent cx="6064250" cy="1414780"/>
                <wp:effectExtent l="5715" t="6350" r="6985" b="7620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4250" cy="1414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2932" w:rsidRDefault="00872932" w:rsidP="00931F66">
                            <w:pPr>
                              <w:jc w:val="center"/>
                              <w:rPr>
                                <w:rFonts w:cs="B Mitra"/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Mitra" w:hint="cs"/>
                                <w:b/>
                                <w:bCs/>
                                <w:rtl/>
                                <w:lang w:bidi="fa-IR"/>
                              </w:rPr>
                              <w:t>بسمه</w:t>
                            </w:r>
                            <w:r>
                              <w:rPr>
                                <w:rFonts w:cs="B Mitra" w:hint="cs"/>
                                <w:b/>
                                <w:bCs/>
                                <w:rtl/>
                                <w:lang w:bidi="fa-IR"/>
                              </w:rPr>
                              <w:softHyphen/>
                              <w:t>تعالی</w:t>
                            </w:r>
                          </w:p>
                          <w:p w:rsidR="00872932" w:rsidRDefault="00872932" w:rsidP="00931F66">
                            <w:pPr>
                              <w:jc w:val="center"/>
                              <w:rPr>
                                <w:rFonts w:cs="B Mitra"/>
                                <w:b/>
                                <w:bCs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Mitra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BA24076" wp14:editId="6A8FA3D7">
                                  <wp:extent cx="733425" cy="695325"/>
                                  <wp:effectExtent l="0" t="0" r="9525" b="9525"/>
                                  <wp:docPr id="11" name="Picture 11" descr="Pajooheshgah-3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Pajooheshgah-3"/>
                                          <pic:cNvPicPr preferRelativeResize="0">
                                            <a:picLocks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33425" cy="695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72932" w:rsidRPr="00F203BB" w:rsidRDefault="00872932" w:rsidP="00931F66">
                            <w:pPr>
                              <w:jc w:val="center"/>
                              <w:rPr>
                                <w:rFonts w:cs="B Mitra"/>
                                <w:b/>
                                <w:bCs/>
                                <w:sz w:val="26"/>
                                <w:szCs w:val="26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cs="B Mitra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fa-IR"/>
                              </w:rPr>
                              <w:t>تعهدنامه</w:t>
                            </w:r>
                            <w:r w:rsidRPr="00F203BB">
                              <w:rPr>
                                <w:rFonts w:cs="B Mitra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fa-IR"/>
                              </w:rPr>
                              <w:t xml:space="preserve"> اصالت </w:t>
                            </w:r>
                            <w:r>
                              <w:rPr>
                                <w:rFonts w:cs="B Mitra"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fa-IR"/>
                              </w:rPr>
                              <w:t>اثر و حق مالکیت</w:t>
                            </w:r>
                          </w:p>
                          <w:p w:rsidR="00872932" w:rsidRDefault="00872932" w:rsidP="00931F6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D48115" id="Rectangle 12" o:spid="_x0000_s1028" style="position:absolute;left:0;text-align:left;margin-left:-19.05pt;margin-top:-.25pt;width:477.5pt;height:111.4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">
                <v:textbox>
                  <w:txbxContent>
                    <w:p w:rsidR="00872932" w:rsidRDefault="00872932" w:rsidP="00931F66">
                      <w:pPr>
                        <w:jc w:val="center"/>
                        <w:rPr>
                          <w:rFonts w:cs="B Mitra"/>
                          <w:b/>
                          <w:bCs/>
                          <w:rtl/>
                          <w:lang w:bidi="fa-IR"/>
                        </w:rPr>
                      </w:pPr>
                      <w:r>
                        <w:rPr>
                          <w:rFonts w:cs="B Mitra" w:hint="cs"/>
                          <w:b/>
                          <w:bCs/>
                          <w:rtl/>
                          <w:lang w:bidi="fa-IR"/>
                        </w:rPr>
                        <w:t>بسمه</w:t>
                      </w:r>
                      <w:r>
                        <w:rPr>
                          <w:rFonts w:cs="B Mitra" w:hint="cs"/>
                          <w:b/>
                          <w:bCs/>
                          <w:rtl/>
                          <w:lang w:bidi="fa-IR"/>
                        </w:rPr>
                        <w:softHyphen/>
                        <w:t>تعالی</w:t>
                      </w:r>
                    </w:p>
                    <w:p w:rsidR="00872932" w:rsidRDefault="00872932" w:rsidP="00931F66">
                      <w:pPr>
                        <w:jc w:val="center"/>
                        <w:rPr>
                          <w:rFonts w:cs="B Mitra"/>
                          <w:b/>
                          <w:bCs/>
                          <w:rtl/>
                          <w:lang w:bidi="fa-IR"/>
                        </w:rPr>
                      </w:pPr>
                      <w:r>
                        <w:rPr>
                          <w:rFonts w:cs="B Mitra"/>
                          <w:noProof/>
                          <w:color w:val="000000"/>
                          <w:sz w:val="28"/>
                          <w:szCs w:val="28"/>
                        </w:rPr>
                        <w:drawing>
                          <wp:inline distT="0" distB="0" distL="0" distR="0" wp14:anchorId="0BA24076" wp14:editId="6A8FA3D7">
                            <wp:extent cx="733425" cy="695325"/>
                            <wp:effectExtent l="0" t="0" r="9525" b="9525"/>
                            <wp:docPr id="11" name="Picture 11" descr="Pajooheshgah-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Pajooheshgah-3"/>
                                    <pic:cNvPicPr preferRelativeResize="0">
                                      <a:picLocks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33425" cy="6953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72932" w:rsidRPr="00F203BB" w:rsidRDefault="00872932" w:rsidP="00931F66">
                      <w:pPr>
                        <w:jc w:val="center"/>
                        <w:rPr>
                          <w:rFonts w:cs="B Mitra"/>
                          <w:b/>
                          <w:bCs/>
                          <w:sz w:val="26"/>
                          <w:szCs w:val="26"/>
                          <w:rtl/>
                          <w:lang w:bidi="fa-IR"/>
                        </w:rPr>
                      </w:pPr>
                      <w:r>
                        <w:rPr>
                          <w:rFonts w:cs="B Mitra" w:hint="cs"/>
                          <w:b/>
                          <w:bCs/>
                          <w:sz w:val="26"/>
                          <w:szCs w:val="26"/>
                          <w:rtl/>
                          <w:lang w:bidi="fa-IR"/>
                        </w:rPr>
                        <w:t>تعهدنامه</w:t>
                      </w:r>
                      <w:r w:rsidRPr="00F203BB">
                        <w:rPr>
                          <w:rFonts w:cs="B Mitra" w:hint="cs"/>
                          <w:b/>
                          <w:bCs/>
                          <w:sz w:val="26"/>
                          <w:szCs w:val="26"/>
                          <w:rtl/>
                          <w:lang w:bidi="fa-IR"/>
                        </w:rPr>
                        <w:t xml:space="preserve"> اصالت </w:t>
                      </w:r>
                      <w:r>
                        <w:rPr>
                          <w:rFonts w:cs="B Mitra" w:hint="cs"/>
                          <w:b/>
                          <w:bCs/>
                          <w:sz w:val="26"/>
                          <w:szCs w:val="26"/>
                          <w:rtl/>
                          <w:lang w:bidi="fa-IR"/>
                        </w:rPr>
                        <w:t>اثر و حق مالکیت</w:t>
                      </w:r>
                    </w:p>
                    <w:p w:rsidR="00872932" w:rsidRDefault="00872932" w:rsidP="00931F66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Nazanin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t>اینجانب .................................. متعهد می</w:t>
      </w: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>شوم که مطالب مندرج در این رساله حاصل کار پژوهشی اینجانب تحت راهنمایی اساتید پژوهشگاه علوم و فنون هسته</w:t>
      </w: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>ای بوده و به دستاوردهای دیگران که در این پژوهش از آنها استفاده شده است مطابق مقررات و روال متعارف ارجاع و در فهرست منابع و مآخذ ذکر گردیده است. این رساله قبلاً برای احراز هیچ مدرک هم سطح یا بالاتر ارائه نگردیده است.</w:t>
      </w: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Nazanin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t>در صورت اثبات تخلف در هر زمان، مدرک تحصیلی صادر شده توسط پژوهشگاه از درجه اعتبار ساقط شده و پژوهشگاه حق پیگیری قانونی را خواهد داشت.</w:t>
      </w: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Nazanin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t>کلیه نتایج و حقوق مادی و معنوی حاصل از این رساله متعلق به پژوهشگاه علوم و فنون هسته</w:t>
      </w: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>ای می</w:t>
      </w: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>باشد. هرگونه استفاده از نتایج علمی و عملی، واگذاری اطلاعات به دیگران یا چاپ و تکثیر، نسخه</w:t>
      </w: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>برداری، ترجمه و اقتباس از این رساله بدون موافقت کتبی پژوهشگاه علوم و فنون هسته</w:t>
      </w: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>ای ممنوع است.</w:t>
      </w: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Nazanin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Nazanin" w:hint="cs"/>
          <w:color w:val="000000" w:themeColor="text1"/>
          <w:sz w:val="28"/>
          <w:szCs w:val="28"/>
          <w:rtl/>
          <w:lang w:bidi="fa-IR"/>
        </w:rPr>
        <w:t>نقل مطالب با ذکر مآخذ بلامانع است.</w:t>
      </w: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right="90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ind w:left="4320" w:right="90" w:firstLine="720"/>
        <w:jc w:val="lowKashida"/>
        <w:rPr>
          <w:rFonts w:cs="B Nazanin"/>
          <w:b/>
          <w:bCs/>
          <w:color w:val="000000" w:themeColor="text1"/>
          <w:sz w:val="26"/>
          <w:szCs w:val="26"/>
          <w:rtl/>
          <w:lang w:bidi="fa-IR"/>
        </w:rPr>
      </w:pPr>
      <w:r w:rsidRPr="00C371E5">
        <w:rPr>
          <w:rFonts w:cs="B Nazanin" w:hint="cs"/>
          <w:b/>
          <w:bCs/>
          <w:color w:val="000000" w:themeColor="text1"/>
          <w:sz w:val="26"/>
          <w:szCs w:val="26"/>
          <w:rtl/>
          <w:lang w:bidi="fa-IR"/>
        </w:rPr>
        <w:t>نام و نام خانوادگی:</w:t>
      </w:r>
    </w:p>
    <w:p w:rsidR="00872932" w:rsidRPr="00C371E5" w:rsidRDefault="00872932" w:rsidP="00A92659">
      <w:pPr>
        <w:spacing w:line="276" w:lineRule="auto"/>
        <w:ind w:left="5040"/>
        <w:jc w:val="lowKashida"/>
        <w:rPr>
          <w:rFonts w:cs="B Nazanin"/>
          <w:b/>
          <w:bCs/>
          <w:color w:val="000000" w:themeColor="text1"/>
          <w:sz w:val="26"/>
          <w:szCs w:val="26"/>
          <w:rtl/>
          <w:lang w:bidi="fa-IR"/>
        </w:rPr>
      </w:pPr>
      <w:r w:rsidRPr="00C371E5">
        <w:rPr>
          <w:rFonts w:cs="B Nazanin" w:hint="cs"/>
          <w:b/>
          <w:bCs/>
          <w:color w:val="000000" w:themeColor="text1"/>
          <w:sz w:val="26"/>
          <w:szCs w:val="26"/>
          <w:rtl/>
          <w:lang w:bidi="fa-IR"/>
        </w:rPr>
        <w:t xml:space="preserve">    تاریخ و امضاء</w:t>
      </w: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72932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931F66" w:rsidRPr="00C371E5" w:rsidRDefault="00931F66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A92659">
      <w:pPr>
        <w:pStyle w:val="Heading1"/>
        <w:spacing w:line="276" w:lineRule="auto"/>
        <w:jc w:val="lowKashida"/>
        <w:rPr>
          <w:rFonts w:cs="B Mitra"/>
          <w:b w:val="0"/>
          <w:bCs w:val="0"/>
          <w:color w:val="000000" w:themeColor="text1"/>
          <w:rtl/>
          <w:lang w:bidi="fa-IR"/>
        </w:rPr>
      </w:pPr>
      <w:r w:rsidRPr="00C371E5">
        <w:rPr>
          <w:rFonts w:cs="B Mitra" w:hint="cs"/>
          <w:b w:val="0"/>
          <w:bCs w:val="0"/>
          <w:color w:val="000000" w:themeColor="text1"/>
          <w:rtl/>
          <w:lang w:bidi="fa-IR"/>
        </w:rPr>
        <w:t xml:space="preserve">پیوست </w:t>
      </w:r>
      <w:r w:rsidR="00872932" w:rsidRPr="00C371E5">
        <w:rPr>
          <w:rFonts w:cs="B Mitra" w:hint="cs"/>
          <w:b w:val="0"/>
          <w:bCs w:val="0"/>
          <w:color w:val="000000" w:themeColor="text1"/>
          <w:rtl/>
          <w:lang w:bidi="fa-IR"/>
        </w:rPr>
        <w:t>5</w:t>
      </w:r>
      <w:r w:rsidRPr="00C371E5">
        <w:rPr>
          <w:rFonts w:cs="B Mitra" w:hint="cs"/>
          <w:b w:val="0"/>
          <w:bCs w:val="0"/>
          <w:color w:val="000000" w:themeColor="text1"/>
          <w:rtl/>
          <w:lang w:bidi="fa-IR"/>
        </w:rPr>
        <w:t xml:space="preserve"> (صفحه عنوان انگلیسی و جلد زیرین)</w:t>
      </w:r>
    </w:p>
    <w:p w:rsidR="00893279" w:rsidRPr="00C371E5" w:rsidRDefault="00872932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99200" behindDoc="0" locked="0" layoutInCell="1" allowOverlap="1" wp14:anchorId="6EE1C4A5" wp14:editId="6641D8B6">
            <wp:simplePos x="0" y="0"/>
            <wp:positionH relativeFrom="column">
              <wp:posOffset>325120</wp:posOffset>
            </wp:positionH>
            <wp:positionV relativeFrom="paragraph">
              <wp:posOffset>125730</wp:posOffset>
            </wp:positionV>
            <wp:extent cx="900000" cy="900000"/>
            <wp:effectExtent l="0" t="0" r="0" b="0"/>
            <wp:wrapNone/>
            <wp:docPr id="13" name="Pictur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 preferRelativeResize="0">
                      <a:picLocks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279"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       </w:t>
      </w:r>
    </w:p>
    <w:p w:rsidR="00893279" w:rsidRPr="00C371E5" w:rsidRDefault="00893279" w:rsidP="0050430F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="00872932" w:rsidRPr="00C371E5">
        <w:rPr>
          <w:rFonts w:cs="B Mitra"/>
          <w:noProof/>
          <w:color w:val="000000" w:themeColor="text1"/>
          <w:sz w:val="28"/>
          <w:szCs w:val="28"/>
        </w:rPr>
        <w:drawing>
          <wp:inline distT="0" distB="0" distL="0" distR="0" wp14:anchorId="19DB37BE" wp14:editId="09F6404E">
            <wp:extent cx="900000" cy="900000"/>
            <wp:effectExtent l="0" t="0" r="0" b="0"/>
            <wp:docPr id="4" name="Picture 4" descr="En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n"/>
                    <pic:cNvPicPr preferRelativeResize="0">
                      <a:picLocks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ab/>
      </w:r>
    </w:p>
    <w:p w:rsidR="00893279" w:rsidRPr="00C371E5" w:rsidRDefault="00893279" w:rsidP="0050430F">
      <w:pPr>
        <w:bidi w:val="0"/>
        <w:spacing w:line="276" w:lineRule="auto"/>
        <w:rPr>
          <w:rFonts w:cs="B Mitra"/>
          <w:color w:val="000000" w:themeColor="text1"/>
          <w:sz w:val="16"/>
          <w:szCs w:val="16"/>
          <w:lang w:bidi="fa-IR"/>
        </w:rPr>
      </w:pPr>
      <w:r w:rsidRPr="00C371E5">
        <w:rPr>
          <w:rFonts w:cs="B Mitra"/>
          <w:color w:val="000000" w:themeColor="text1"/>
          <w:sz w:val="16"/>
          <w:szCs w:val="16"/>
          <w:lang w:bidi="fa-IR"/>
        </w:rPr>
        <w:t>Amirkabir University of Tec hnology</w:t>
      </w:r>
    </w:p>
    <w:p w:rsidR="00893279" w:rsidRPr="00C371E5" w:rsidRDefault="00893279" w:rsidP="0050430F">
      <w:pPr>
        <w:bidi w:val="0"/>
        <w:spacing w:line="276" w:lineRule="auto"/>
        <w:rPr>
          <w:rFonts w:cs="B Mitra"/>
          <w:color w:val="000000" w:themeColor="text1"/>
          <w:sz w:val="18"/>
          <w:szCs w:val="18"/>
          <w:rtl/>
          <w:lang w:bidi="fa-IR"/>
        </w:rPr>
      </w:pPr>
      <w:r w:rsidRPr="00C371E5">
        <w:rPr>
          <w:rFonts w:cs="B Mitra"/>
          <w:color w:val="000000" w:themeColor="text1"/>
          <w:sz w:val="18"/>
          <w:szCs w:val="18"/>
          <w:lang w:bidi="fa-IR"/>
        </w:rPr>
        <w:t>(Tehran Polytechnic)</w:t>
      </w:r>
    </w:p>
    <w:p w:rsidR="00893279" w:rsidRPr="00C371E5" w:rsidRDefault="00893279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lang w:bidi="fa-IR"/>
        </w:rPr>
        <w:t>Ph.D. Thesis in ……..</w:t>
      </w: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Thesis Title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)</w:t>
      </w: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lang w:bidi="fa-IR"/>
        </w:rPr>
        <w:t>By</w:t>
      </w: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Author Name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)</w:t>
      </w: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lang w:bidi="fa-IR"/>
        </w:rPr>
        <w:t>Supervisor</w:t>
      </w: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 xml:space="preserve">( 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supervisor Name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)</w:t>
      </w: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lang w:bidi="fa-IR"/>
        </w:rPr>
        <w:t>advisor</w:t>
      </w:r>
    </w:p>
    <w:p w:rsidR="00893279" w:rsidRPr="00C371E5" w:rsidRDefault="00893279" w:rsidP="0050430F">
      <w:pPr>
        <w:jc w:val="center"/>
        <w:rPr>
          <w:rFonts w:cs="B Mitra"/>
          <w:color w:val="000000" w:themeColor="text1"/>
          <w:sz w:val="28"/>
          <w:szCs w:val="28"/>
          <w:rtl/>
          <w:lang w:bidi="fa-IR"/>
        </w:rPr>
      </w:pP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(</w:t>
      </w:r>
      <w:r w:rsidRPr="00C371E5">
        <w:rPr>
          <w:rFonts w:cs="B Mitra"/>
          <w:color w:val="000000" w:themeColor="text1"/>
          <w:sz w:val="28"/>
          <w:szCs w:val="28"/>
          <w:lang w:bidi="fa-IR"/>
        </w:rPr>
        <w:t>advisor Name</w:t>
      </w:r>
      <w:r w:rsidRPr="00C371E5">
        <w:rPr>
          <w:rFonts w:cs="B Mitra" w:hint="cs"/>
          <w:color w:val="000000" w:themeColor="text1"/>
          <w:sz w:val="28"/>
          <w:szCs w:val="28"/>
          <w:rtl/>
          <w:lang w:bidi="fa-IR"/>
        </w:rPr>
        <w:t>)</w:t>
      </w:r>
    </w:p>
    <w:p w:rsidR="00893279" w:rsidRPr="00C371E5" w:rsidRDefault="00893279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lang w:bidi="fa-IR"/>
        </w:rPr>
      </w:pPr>
    </w:p>
    <w:p w:rsidR="00893279" w:rsidRPr="00C371E5" w:rsidRDefault="00893279" w:rsidP="00A92659">
      <w:pPr>
        <w:spacing w:line="276" w:lineRule="auto"/>
        <w:jc w:val="lowKashida"/>
        <w:rPr>
          <w:rFonts w:cs="B Mitra"/>
          <w:color w:val="000000" w:themeColor="text1"/>
          <w:sz w:val="28"/>
          <w:szCs w:val="28"/>
          <w:rtl/>
          <w:lang w:bidi="fa-IR"/>
        </w:rPr>
      </w:pPr>
    </w:p>
    <w:p w:rsidR="00893279" w:rsidRPr="00C371E5" w:rsidRDefault="00893279" w:rsidP="0050430F">
      <w:pPr>
        <w:spacing w:line="276" w:lineRule="auto"/>
        <w:jc w:val="center"/>
        <w:rPr>
          <w:rFonts w:cs="B Mitra"/>
          <w:color w:val="000000" w:themeColor="text1"/>
          <w:sz w:val="28"/>
          <w:szCs w:val="28"/>
          <w:lang w:bidi="fa-IR"/>
        </w:rPr>
      </w:pPr>
      <w:r w:rsidRPr="00C371E5">
        <w:rPr>
          <w:rFonts w:cs="B Mitra"/>
          <w:color w:val="000000" w:themeColor="text1"/>
          <w:sz w:val="28"/>
          <w:szCs w:val="28"/>
          <w:lang w:bidi="fa-IR"/>
        </w:rPr>
        <w:t>(Month and Year)</w:t>
      </w:r>
    </w:p>
    <w:p w:rsidR="00611517" w:rsidRPr="00C371E5" w:rsidRDefault="00735BCB" w:rsidP="00A92659">
      <w:pPr>
        <w:spacing w:line="276" w:lineRule="auto"/>
        <w:jc w:val="lowKashida"/>
        <w:rPr>
          <w:noProof/>
          <w:color w:val="000000" w:themeColor="text1"/>
          <w:rtl/>
        </w:rPr>
      </w:pPr>
      <w:r w:rsidRPr="00C371E5">
        <w:rPr>
          <w:rFonts w:cs="B Mitra"/>
          <w:noProof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AF56BFD" wp14:editId="643CBE65">
                <wp:simplePos x="0" y="0"/>
                <wp:positionH relativeFrom="column">
                  <wp:posOffset>3657219</wp:posOffset>
                </wp:positionH>
                <wp:positionV relativeFrom="paragraph">
                  <wp:posOffset>-447675</wp:posOffset>
                </wp:positionV>
                <wp:extent cx="2834005" cy="502285"/>
                <wp:effectExtent l="0" t="0" r="23495" b="12065"/>
                <wp:wrapNone/>
                <wp:docPr id="19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4005" cy="502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4C8E" w:rsidRDefault="00874C8E" w:rsidP="005F3D6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F56BFD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9" type="#_x0000_t202" style="position:absolute;left:0;text-align:left;margin-left:287.95pt;margin-top:-35.25pt;width:223.15pt;height:39.5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" strokecolor="white [3212]">
                <v:textbox>
                  <w:txbxContent>
                    <w:p w:rsidR="00874C8E" w:rsidRDefault="00874C8E" w:rsidP="005F3D63"/>
                  </w:txbxContent>
                </v:textbox>
              </v:shape>
            </w:pict>
          </mc:Fallback>
        </mc:AlternateContent>
      </w:r>
      <w:r w:rsidR="0015655F" w:rsidRPr="00C371E5">
        <w:rPr>
          <w:rFonts w:cs="B Mitra"/>
          <w:noProof/>
          <w:color w:val="000000" w:themeColor="text1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6121B4" wp14:editId="6E56B747">
                <wp:simplePos x="0" y="0"/>
                <wp:positionH relativeFrom="column">
                  <wp:posOffset>4257040</wp:posOffset>
                </wp:positionH>
                <wp:positionV relativeFrom="paragraph">
                  <wp:posOffset>-160655</wp:posOffset>
                </wp:positionV>
                <wp:extent cx="2080260" cy="394970"/>
                <wp:effectExtent l="0" t="0" r="15240" b="24130"/>
                <wp:wrapNone/>
                <wp:docPr id="1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0260" cy="394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4C8E" w:rsidRDefault="00874C8E" w:rsidP="00585D8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6121B4" id="_x0000_s1030" type="#_x0000_t202" style="position:absolute;left:0;text-align:left;margin-left:335.2pt;margin-top:-12.65pt;width:163.8pt;height:31.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" strokecolor="white">
                <v:textbox>
                  <w:txbxContent>
                    <w:p w:rsidR="00874C8E" w:rsidRDefault="00874C8E" w:rsidP="00585D81"/>
                  </w:txbxContent>
                </v:textbox>
              </v:shape>
            </w:pict>
          </mc:Fallback>
        </mc:AlternateContent>
      </w:r>
      <w:bookmarkStart w:id="5" w:name="OLE_LINK13"/>
      <w:bookmarkStart w:id="6" w:name="OLE_LINK14"/>
      <w:bookmarkEnd w:id="5"/>
      <w:bookmarkEnd w:id="6"/>
    </w:p>
    <w:sectPr w:rsidR="00611517" w:rsidRPr="00C371E5" w:rsidSect="00AC26E6">
      <w:footerReference w:type="default" r:id="rId18"/>
      <w:pgSz w:w="11906" w:h="16838" w:code="9"/>
      <w:pgMar w:top="1304" w:right="1134" w:bottom="851" w:left="1134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151F" w:rsidRDefault="00CC151F" w:rsidP="00A06602">
      <w:r>
        <w:separator/>
      </w:r>
    </w:p>
  </w:endnote>
  <w:endnote w:type="continuationSeparator" w:id="0">
    <w:p w:rsidR="00CC151F" w:rsidRDefault="00CC151F" w:rsidP="00A066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otus">
    <w:altName w:val="Courier New"/>
    <w:panose1 w:val="00000400000000000000"/>
    <w:charset w:val="B2"/>
    <w:family w:val="auto"/>
    <w:pitch w:val="variable"/>
    <w:sig w:usb0="00002000" w:usb1="00000000" w:usb2="00000000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azanin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15365344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74C8E" w:rsidRDefault="006E255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3724">
          <w:rPr>
            <w:noProof/>
            <w:rtl/>
          </w:rPr>
          <w:t>2</w:t>
        </w:r>
        <w:r>
          <w:rPr>
            <w:noProof/>
          </w:rPr>
          <w:fldChar w:fldCharType="end"/>
        </w:r>
      </w:p>
    </w:sdtContent>
  </w:sdt>
  <w:p w:rsidR="00874C8E" w:rsidRDefault="00874C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151F" w:rsidRDefault="00CC151F" w:rsidP="00A06602">
      <w:r>
        <w:separator/>
      </w:r>
    </w:p>
  </w:footnote>
  <w:footnote w:type="continuationSeparator" w:id="0">
    <w:p w:rsidR="00CC151F" w:rsidRDefault="00CC151F" w:rsidP="00A066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D50FF1"/>
    <w:multiLevelType w:val="hybridMultilevel"/>
    <w:tmpl w:val="FA1EF8C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92E6855"/>
    <w:multiLevelType w:val="hybridMultilevel"/>
    <w:tmpl w:val="2AB6E576"/>
    <w:lvl w:ilvl="0" w:tplc="040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>
    <w:nsid w:val="0B352336"/>
    <w:multiLevelType w:val="hybridMultilevel"/>
    <w:tmpl w:val="FC96D39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C0974C5"/>
    <w:multiLevelType w:val="hybridMultilevel"/>
    <w:tmpl w:val="F94EAE3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45F037A"/>
    <w:multiLevelType w:val="hybridMultilevel"/>
    <w:tmpl w:val="7D5C990A"/>
    <w:lvl w:ilvl="0" w:tplc="040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>
    <w:nsid w:val="2BA0668F"/>
    <w:multiLevelType w:val="hybridMultilevel"/>
    <w:tmpl w:val="9F8A1D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EDA0FF3"/>
    <w:multiLevelType w:val="hybridMultilevel"/>
    <w:tmpl w:val="FA5C2F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49E537E"/>
    <w:multiLevelType w:val="hybridMultilevel"/>
    <w:tmpl w:val="ABA08BE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5B2BA5"/>
    <w:multiLevelType w:val="hybridMultilevel"/>
    <w:tmpl w:val="3648F97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39A7007E"/>
    <w:multiLevelType w:val="hybridMultilevel"/>
    <w:tmpl w:val="065EA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BC5B15"/>
    <w:multiLevelType w:val="hybridMultilevel"/>
    <w:tmpl w:val="03484EA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00B1FB7"/>
    <w:multiLevelType w:val="hybridMultilevel"/>
    <w:tmpl w:val="D696F2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CCE3682"/>
    <w:multiLevelType w:val="hybridMultilevel"/>
    <w:tmpl w:val="9EACAE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403406"/>
    <w:multiLevelType w:val="hybridMultilevel"/>
    <w:tmpl w:val="04BAAE6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B64BA4"/>
    <w:multiLevelType w:val="hybridMultilevel"/>
    <w:tmpl w:val="14BE22B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71846D7"/>
    <w:multiLevelType w:val="hybridMultilevel"/>
    <w:tmpl w:val="B8681EB2"/>
    <w:lvl w:ilvl="0" w:tplc="04090003">
      <w:start w:val="1"/>
      <w:numFmt w:val="bullet"/>
      <w:lvlText w:val="o"/>
      <w:lvlJc w:val="left"/>
      <w:pPr>
        <w:ind w:left="927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6">
    <w:nsid w:val="6ACA10E1"/>
    <w:multiLevelType w:val="hybridMultilevel"/>
    <w:tmpl w:val="C5061ED8"/>
    <w:lvl w:ilvl="0" w:tplc="ACBA118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BF90FBE"/>
    <w:multiLevelType w:val="hybridMultilevel"/>
    <w:tmpl w:val="198204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5"/>
  </w:num>
  <w:num w:numId="4">
    <w:abstractNumId w:val="11"/>
  </w:num>
  <w:num w:numId="5">
    <w:abstractNumId w:val="17"/>
  </w:num>
  <w:num w:numId="6">
    <w:abstractNumId w:val="1"/>
  </w:num>
  <w:num w:numId="7">
    <w:abstractNumId w:val="4"/>
  </w:num>
  <w:num w:numId="8">
    <w:abstractNumId w:val="13"/>
  </w:num>
  <w:num w:numId="9">
    <w:abstractNumId w:val="15"/>
  </w:num>
  <w:num w:numId="10">
    <w:abstractNumId w:val="16"/>
  </w:num>
  <w:num w:numId="11">
    <w:abstractNumId w:val="10"/>
  </w:num>
  <w:num w:numId="12">
    <w:abstractNumId w:val="14"/>
  </w:num>
  <w:num w:numId="13">
    <w:abstractNumId w:val="3"/>
  </w:num>
  <w:num w:numId="14">
    <w:abstractNumId w:val="8"/>
  </w:num>
  <w:num w:numId="15">
    <w:abstractNumId w:val="2"/>
  </w:num>
  <w:num w:numId="16">
    <w:abstractNumId w:val="12"/>
  </w:num>
  <w:num w:numId="17">
    <w:abstractNumId w:val="7"/>
  </w:num>
  <w:num w:numId="18">
    <w:abstractNumId w:val="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068E"/>
    <w:rsid w:val="00013A7C"/>
    <w:rsid w:val="00014282"/>
    <w:rsid w:val="00014DA1"/>
    <w:rsid w:val="0003022F"/>
    <w:rsid w:val="000430AD"/>
    <w:rsid w:val="00044801"/>
    <w:rsid w:val="00051D87"/>
    <w:rsid w:val="00051F17"/>
    <w:rsid w:val="00061897"/>
    <w:rsid w:val="0006568B"/>
    <w:rsid w:val="00066039"/>
    <w:rsid w:val="0007407A"/>
    <w:rsid w:val="00080D8B"/>
    <w:rsid w:val="00080E4C"/>
    <w:rsid w:val="00082EFE"/>
    <w:rsid w:val="00085AA2"/>
    <w:rsid w:val="000877B0"/>
    <w:rsid w:val="000906A0"/>
    <w:rsid w:val="00091D51"/>
    <w:rsid w:val="00094AD0"/>
    <w:rsid w:val="000A2495"/>
    <w:rsid w:val="000A4D34"/>
    <w:rsid w:val="000B4330"/>
    <w:rsid w:val="000B5752"/>
    <w:rsid w:val="000B5CE6"/>
    <w:rsid w:val="000B7C69"/>
    <w:rsid w:val="000C2395"/>
    <w:rsid w:val="000C29B0"/>
    <w:rsid w:val="000D010E"/>
    <w:rsid w:val="000D0A91"/>
    <w:rsid w:val="000D2B1F"/>
    <w:rsid w:val="000E5D59"/>
    <w:rsid w:val="000F6E6A"/>
    <w:rsid w:val="000F7EFA"/>
    <w:rsid w:val="001053CD"/>
    <w:rsid w:val="00105588"/>
    <w:rsid w:val="00105F61"/>
    <w:rsid w:val="00107763"/>
    <w:rsid w:val="00110A1B"/>
    <w:rsid w:val="00116EFD"/>
    <w:rsid w:val="00117B04"/>
    <w:rsid w:val="00121FD8"/>
    <w:rsid w:val="001239BD"/>
    <w:rsid w:val="00123A9B"/>
    <w:rsid w:val="00124501"/>
    <w:rsid w:val="0012625C"/>
    <w:rsid w:val="00126A90"/>
    <w:rsid w:val="001314CD"/>
    <w:rsid w:val="001321E4"/>
    <w:rsid w:val="00145E74"/>
    <w:rsid w:val="001538DD"/>
    <w:rsid w:val="00155746"/>
    <w:rsid w:val="0015655F"/>
    <w:rsid w:val="00156B00"/>
    <w:rsid w:val="00157226"/>
    <w:rsid w:val="00160B70"/>
    <w:rsid w:val="001626F8"/>
    <w:rsid w:val="00164114"/>
    <w:rsid w:val="001652E5"/>
    <w:rsid w:val="0017184E"/>
    <w:rsid w:val="00171BFD"/>
    <w:rsid w:val="001743B8"/>
    <w:rsid w:val="00175381"/>
    <w:rsid w:val="001803C7"/>
    <w:rsid w:val="00180F9F"/>
    <w:rsid w:val="00184BBF"/>
    <w:rsid w:val="00190B7E"/>
    <w:rsid w:val="00194A0E"/>
    <w:rsid w:val="00195961"/>
    <w:rsid w:val="00195C56"/>
    <w:rsid w:val="001A4959"/>
    <w:rsid w:val="001A5893"/>
    <w:rsid w:val="001B125A"/>
    <w:rsid w:val="001C3AFB"/>
    <w:rsid w:val="001D051A"/>
    <w:rsid w:val="001D0DAE"/>
    <w:rsid w:val="001D43EC"/>
    <w:rsid w:val="001D6D5A"/>
    <w:rsid w:val="001E22CD"/>
    <w:rsid w:val="001E2B2F"/>
    <w:rsid w:val="001E39CD"/>
    <w:rsid w:val="001E48EB"/>
    <w:rsid w:val="001F0E21"/>
    <w:rsid w:val="001F452A"/>
    <w:rsid w:val="001F5DE4"/>
    <w:rsid w:val="00201CDE"/>
    <w:rsid w:val="00203090"/>
    <w:rsid w:val="00211DB2"/>
    <w:rsid w:val="0021364D"/>
    <w:rsid w:val="00220048"/>
    <w:rsid w:val="0022041C"/>
    <w:rsid w:val="00225730"/>
    <w:rsid w:val="00227FA0"/>
    <w:rsid w:val="0023466C"/>
    <w:rsid w:val="002422E8"/>
    <w:rsid w:val="002422F2"/>
    <w:rsid w:val="00242A51"/>
    <w:rsid w:val="002443E6"/>
    <w:rsid w:val="00247F37"/>
    <w:rsid w:val="00251501"/>
    <w:rsid w:val="00251641"/>
    <w:rsid w:val="0025480D"/>
    <w:rsid w:val="002610C8"/>
    <w:rsid w:val="00264BA8"/>
    <w:rsid w:val="0026617B"/>
    <w:rsid w:val="00273986"/>
    <w:rsid w:val="00282D16"/>
    <w:rsid w:val="002907A3"/>
    <w:rsid w:val="0029342F"/>
    <w:rsid w:val="00293F49"/>
    <w:rsid w:val="00294B0D"/>
    <w:rsid w:val="00295CAC"/>
    <w:rsid w:val="00296205"/>
    <w:rsid w:val="00297486"/>
    <w:rsid w:val="002A312F"/>
    <w:rsid w:val="002B13C6"/>
    <w:rsid w:val="002B3410"/>
    <w:rsid w:val="002B3AAD"/>
    <w:rsid w:val="002C64C6"/>
    <w:rsid w:val="002D1022"/>
    <w:rsid w:val="002D618E"/>
    <w:rsid w:val="002D74F6"/>
    <w:rsid w:val="002E021D"/>
    <w:rsid w:val="002E1BFE"/>
    <w:rsid w:val="002E418D"/>
    <w:rsid w:val="002F0F48"/>
    <w:rsid w:val="002F7A44"/>
    <w:rsid w:val="002F7C4F"/>
    <w:rsid w:val="0030283C"/>
    <w:rsid w:val="00302A3C"/>
    <w:rsid w:val="00302C6C"/>
    <w:rsid w:val="00316376"/>
    <w:rsid w:val="003209A6"/>
    <w:rsid w:val="00325FD2"/>
    <w:rsid w:val="00330FB5"/>
    <w:rsid w:val="00332AFF"/>
    <w:rsid w:val="0033310B"/>
    <w:rsid w:val="0033437D"/>
    <w:rsid w:val="00334AE7"/>
    <w:rsid w:val="00337B75"/>
    <w:rsid w:val="00344214"/>
    <w:rsid w:val="00345CAF"/>
    <w:rsid w:val="003509C5"/>
    <w:rsid w:val="00362B24"/>
    <w:rsid w:val="003632C7"/>
    <w:rsid w:val="00363A2C"/>
    <w:rsid w:val="003672BC"/>
    <w:rsid w:val="00371045"/>
    <w:rsid w:val="00375622"/>
    <w:rsid w:val="00380287"/>
    <w:rsid w:val="00380EA9"/>
    <w:rsid w:val="00382B7B"/>
    <w:rsid w:val="00382B86"/>
    <w:rsid w:val="0038511C"/>
    <w:rsid w:val="00385B65"/>
    <w:rsid w:val="00387F15"/>
    <w:rsid w:val="00391001"/>
    <w:rsid w:val="00395095"/>
    <w:rsid w:val="00395914"/>
    <w:rsid w:val="003A0A28"/>
    <w:rsid w:val="003A1AC3"/>
    <w:rsid w:val="003A1ED0"/>
    <w:rsid w:val="003B34E6"/>
    <w:rsid w:val="003B4ED0"/>
    <w:rsid w:val="003B5F94"/>
    <w:rsid w:val="003C430E"/>
    <w:rsid w:val="003C48A9"/>
    <w:rsid w:val="003C48F6"/>
    <w:rsid w:val="003C6B36"/>
    <w:rsid w:val="003D05D4"/>
    <w:rsid w:val="003D0B7F"/>
    <w:rsid w:val="003D590D"/>
    <w:rsid w:val="003D71EA"/>
    <w:rsid w:val="003D7877"/>
    <w:rsid w:val="003E0ED7"/>
    <w:rsid w:val="003E1F30"/>
    <w:rsid w:val="003E4A04"/>
    <w:rsid w:val="003E4DB4"/>
    <w:rsid w:val="003F0307"/>
    <w:rsid w:val="003F3D1A"/>
    <w:rsid w:val="003F5209"/>
    <w:rsid w:val="00401D3B"/>
    <w:rsid w:val="004027C5"/>
    <w:rsid w:val="00403D9A"/>
    <w:rsid w:val="00406A4F"/>
    <w:rsid w:val="00407C22"/>
    <w:rsid w:val="004122E1"/>
    <w:rsid w:val="004244FC"/>
    <w:rsid w:val="004307D3"/>
    <w:rsid w:val="00431ECC"/>
    <w:rsid w:val="00433B64"/>
    <w:rsid w:val="00435399"/>
    <w:rsid w:val="004375A7"/>
    <w:rsid w:val="004436FB"/>
    <w:rsid w:val="004442FC"/>
    <w:rsid w:val="00451C9D"/>
    <w:rsid w:val="00453CC1"/>
    <w:rsid w:val="00463205"/>
    <w:rsid w:val="00464900"/>
    <w:rsid w:val="00466AE9"/>
    <w:rsid w:val="0047045E"/>
    <w:rsid w:val="0047281B"/>
    <w:rsid w:val="00472E1C"/>
    <w:rsid w:val="004739AF"/>
    <w:rsid w:val="004748A0"/>
    <w:rsid w:val="00474F31"/>
    <w:rsid w:val="00481FA4"/>
    <w:rsid w:val="00482470"/>
    <w:rsid w:val="00484895"/>
    <w:rsid w:val="0048611F"/>
    <w:rsid w:val="00492DBE"/>
    <w:rsid w:val="00493778"/>
    <w:rsid w:val="00493BDC"/>
    <w:rsid w:val="00493CA0"/>
    <w:rsid w:val="004A24C5"/>
    <w:rsid w:val="004A3D21"/>
    <w:rsid w:val="004A7DC0"/>
    <w:rsid w:val="004C58BD"/>
    <w:rsid w:val="004D1F59"/>
    <w:rsid w:val="004D6F70"/>
    <w:rsid w:val="004D7344"/>
    <w:rsid w:val="004F4987"/>
    <w:rsid w:val="004F71D9"/>
    <w:rsid w:val="004F7325"/>
    <w:rsid w:val="00502513"/>
    <w:rsid w:val="0050430F"/>
    <w:rsid w:val="00506393"/>
    <w:rsid w:val="00511D52"/>
    <w:rsid w:val="00521579"/>
    <w:rsid w:val="0053458F"/>
    <w:rsid w:val="00534A51"/>
    <w:rsid w:val="00534F02"/>
    <w:rsid w:val="0054398A"/>
    <w:rsid w:val="00547B8C"/>
    <w:rsid w:val="0055522E"/>
    <w:rsid w:val="005617B2"/>
    <w:rsid w:val="005620D9"/>
    <w:rsid w:val="00563EC7"/>
    <w:rsid w:val="00564AE0"/>
    <w:rsid w:val="00567C31"/>
    <w:rsid w:val="005704B2"/>
    <w:rsid w:val="00572C8D"/>
    <w:rsid w:val="0057486F"/>
    <w:rsid w:val="005768AA"/>
    <w:rsid w:val="0058035D"/>
    <w:rsid w:val="005826C1"/>
    <w:rsid w:val="0058368A"/>
    <w:rsid w:val="00585D81"/>
    <w:rsid w:val="00590900"/>
    <w:rsid w:val="005921F6"/>
    <w:rsid w:val="00595A91"/>
    <w:rsid w:val="005A0DC5"/>
    <w:rsid w:val="005A1CAA"/>
    <w:rsid w:val="005A23D1"/>
    <w:rsid w:val="005B2C07"/>
    <w:rsid w:val="005B3C48"/>
    <w:rsid w:val="005B6CD7"/>
    <w:rsid w:val="005C08C2"/>
    <w:rsid w:val="005C2A54"/>
    <w:rsid w:val="005C2D99"/>
    <w:rsid w:val="005C33E5"/>
    <w:rsid w:val="005C715F"/>
    <w:rsid w:val="005D0BD3"/>
    <w:rsid w:val="005D2D37"/>
    <w:rsid w:val="005D673B"/>
    <w:rsid w:val="005D70A6"/>
    <w:rsid w:val="005D77C3"/>
    <w:rsid w:val="005E05E9"/>
    <w:rsid w:val="005E249A"/>
    <w:rsid w:val="005F1B70"/>
    <w:rsid w:val="005F3D63"/>
    <w:rsid w:val="005F67F0"/>
    <w:rsid w:val="00604972"/>
    <w:rsid w:val="0060514A"/>
    <w:rsid w:val="0061097A"/>
    <w:rsid w:val="00611517"/>
    <w:rsid w:val="0061502B"/>
    <w:rsid w:val="00616245"/>
    <w:rsid w:val="0063272D"/>
    <w:rsid w:val="00640A13"/>
    <w:rsid w:val="00642031"/>
    <w:rsid w:val="0064678B"/>
    <w:rsid w:val="00653294"/>
    <w:rsid w:val="006537CE"/>
    <w:rsid w:val="00654D06"/>
    <w:rsid w:val="00656428"/>
    <w:rsid w:val="00656748"/>
    <w:rsid w:val="00660108"/>
    <w:rsid w:val="00666778"/>
    <w:rsid w:val="0067418D"/>
    <w:rsid w:val="00680682"/>
    <w:rsid w:val="00681911"/>
    <w:rsid w:val="006964A9"/>
    <w:rsid w:val="00697C71"/>
    <w:rsid w:val="006A160A"/>
    <w:rsid w:val="006A3F90"/>
    <w:rsid w:val="006A4948"/>
    <w:rsid w:val="006B6525"/>
    <w:rsid w:val="006D44A0"/>
    <w:rsid w:val="006D5DFA"/>
    <w:rsid w:val="006E1800"/>
    <w:rsid w:val="006E2557"/>
    <w:rsid w:val="006E398D"/>
    <w:rsid w:val="006E453B"/>
    <w:rsid w:val="006F09EC"/>
    <w:rsid w:val="006F558B"/>
    <w:rsid w:val="00706510"/>
    <w:rsid w:val="00706607"/>
    <w:rsid w:val="00706F77"/>
    <w:rsid w:val="0071272C"/>
    <w:rsid w:val="007137FF"/>
    <w:rsid w:val="007176D2"/>
    <w:rsid w:val="00717F34"/>
    <w:rsid w:val="00730ADD"/>
    <w:rsid w:val="00731521"/>
    <w:rsid w:val="007324C1"/>
    <w:rsid w:val="0073395A"/>
    <w:rsid w:val="00735571"/>
    <w:rsid w:val="00735BCB"/>
    <w:rsid w:val="00752180"/>
    <w:rsid w:val="00752759"/>
    <w:rsid w:val="007628CA"/>
    <w:rsid w:val="0078319F"/>
    <w:rsid w:val="0078338C"/>
    <w:rsid w:val="00783D77"/>
    <w:rsid w:val="007855DF"/>
    <w:rsid w:val="00787E33"/>
    <w:rsid w:val="007A4069"/>
    <w:rsid w:val="007B3DBF"/>
    <w:rsid w:val="007B442E"/>
    <w:rsid w:val="007C1844"/>
    <w:rsid w:val="007C297C"/>
    <w:rsid w:val="007E1AB6"/>
    <w:rsid w:val="007F0B2A"/>
    <w:rsid w:val="007F147D"/>
    <w:rsid w:val="007F16B8"/>
    <w:rsid w:val="007F7A2F"/>
    <w:rsid w:val="00801D2B"/>
    <w:rsid w:val="00802A26"/>
    <w:rsid w:val="00807CBF"/>
    <w:rsid w:val="00813A20"/>
    <w:rsid w:val="0081463F"/>
    <w:rsid w:val="008149F1"/>
    <w:rsid w:val="0081759B"/>
    <w:rsid w:val="00820158"/>
    <w:rsid w:val="008203AD"/>
    <w:rsid w:val="008213BC"/>
    <w:rsid w:val="00824943"/>
    <w:rsid w:val="00833599"/>
    <w:rsid w:val="00836332"/>
    <w:rsid w:val="00836D3C"/>
    <w:rsid w:val="008417EA"/>
    <w:rsid w:val="00844657"/>
    <w:rsid w:val="00844E67"/>
    <w:rsid w:val="008521D0"/>
    <w:rsid w:val="008537EF"/>
    <w:rsid w:val="0085469D"/>
    <w:rsid w:val="00862904"/>
    <w:rsid w:val="008657CA"/>
    <w:rsid w:val="0086635E"/>
    <w:rsid w:val="00870BC2"/>
    <w:rsid w:val="00872932"/>
    <w:rsid w:val="00874C8E"/>
    <w:rsid w:val="00877B81"/>
    <w:rsid w:val="0088098F"/>
    <w:rsid w:val="00881FF4"/>
    <w:rsid w:val="00893279"/>
    <w:rsid w:val="008A218F"/>
    <w:rsid w:val="008A6511"/>
    <w:rsid w:val="008A7663"/>
    <w:rsid w:val="008C20F9"/>
    <w:rsid w:val="008C4CAB"/>
    <w:rsid w:val="008C5FD2"/>
    <w:rsid w:val="008D01DF"/>
    <w:rsid w:val="008D0EBA"/>
    <w:rsid w:val="008D1DF6"/>
    <w:rsid w:val="008D2DC8"/>
    <w:rsid w:val="008E177A"/>
    <w:rsid w:val="008E4595"/>
    <w:rsid w:val="008E51F1"/>
    <w:rsid w:val="008E607B"/>
    <w:rsid w:val="008E6D20"/>
    <w:rsid w:val="008E71A3"/>
    <w:rsid w:val="008F1BDE"/>
    <w:rsid w:val="009013F4"/>
    <w:rsid w:val="00910F15"/>
    <w:rsid w:val="00910F7E"/>
    <w:rsid w:val="00920E0A"/>
    <w:rsid w:val="009266A8"/>
    <w:rsid w:val="00931BBF"/>
    <w:rsid w:val="00931F66"/>
    <w:rsid w:val="00933C25"/>
    <w:rsid w:val="00934241"/>
    <w:rsid w:val="0094386C"/>
    <w:rsid w:val="009470C0"/>
    <w:rsid w:val="009524F7"/>
    <w:rsid w:val="0095611B"/>
    <w:rsid w:val="00957C52"/>
    <w:rsid w:val="0096038E"/>
    <w:rsid w:val="0097127F"/>
    <w:rsid w:val="00975414"/>
    <w:rsid w:val="00977398"/>
    <w:rsid w:val="00982E9A"/>
    <w:rsid w:val="00983339"/>
    <w:rsid w:val="00993741"/>
    <w:rsid w:val="009A1D48"/>
    <w:rsid w:val="009A6AA0"/>
    <w:rsid w:val="009B23D6"/>
    <w:rsid w:val="009B5126"/>
    <w:rsid w:val="009B72D9"/>
    <w:rsid w:val="009C3A0D"/>
    <w:rsid w:val="009C402D"/>
    <w:rsid w:val="009E1A52"/>
    <w:rsid w:val="009E2813"/>
    <w:rsid w:val="009E435F"/>
    <w:rsid w:val="009F7A34"/>
    <w:rsid w:val="00A00658"/>
    <w:rsid w:val="00A01231"/>
    <w:rsid w:val="00A04543"/>
    <w:rsid w:val="00A06602"/>
    <w:rsid w:val="00A10C1F"/>
    <w:rsid w:val="00A14315"/>
    <w:rsid w:val="00A1559A"/>
    <w:rsid w:val="00A15C54"/>
    <w:rsid w:val="00A17B7C"/>
    <w:rsid w:val="00A245DB"/>
    <w:rsid w:val="00A30FB8"/>
    <w:rsid w:val="00A33576"/>
    <w:rsid w:val="00A34295"/>
    <w:rsid w:val="00A34864"/>
    <w:rsid w:val="00A360D6"/>
    <w:rsid w:val="00A40983"/>
    <w:rsid w:val="00A4264E"/>
    <w:rsid w:val="00A460DE"/>
    <w:rsid w:val="00A46C99"/>
    <w:rsid w:val="00A50664"/>
    <w:rsid w:val="00A50BF0"/>
    <w:rsid w:val="00A52BB8"/>
    <w:rsid w:val="00A5385A"/>
    <w:rsid w:val="00A573A1"/>
    <w:rsid w:val="00A7432E"/>
    <w:rsid w:val="00A861CD"/>
    <w:rsid w:val="00A91F00"/>
    <w:rsid w:val="00A92659"/>
    <w:rsid w:val="00A941E5"/>
    <w:rsid w:val="00A948E2"/>
    <w:rsid w:val="00A94F1F"/>
    <w:rsid w:val="00A9506D"/>
    <w:rsid w:val="00A97FBF"/>
    <w:rsid w:val="00AA23AA"/>
    <w:rsid w:val="00AB4840"/>
    <w:rsid w:val="00AC26E6"/>
    <w:rsid w:val="00AD6E07"/>
    <w:rsid w:val="00AD797D"/>
    <w:rsid w:val="00AD7FA2"/>
    <w:rsid w:val="00AE30A6"/>
    <w:rsid w:val="00AE5770"/>
    <w:rsid w:val="00AF04B0"/>
    <w:rsid w:val="00AF1E24"/>
    <w:rsid w:val="00B03481"/>
    <w:rsid w:val="00B03B95"/>
    <w:rsid w:val="00B047D4"/>
    <w:rsid w:val="00B072D7"/>
    <w:rsid w:val="00B07F63"/>
    <w:rsid w:val="00B11041"/>
    <w:rsid w:val="00B133DD"/>
    <w:rsid w:val="00B21B5A"/>
    <w:rsid w:val="00B23EE8"/>
    <w:rsid w:val="00B267F4"/>
    <w:rsid w:val="00B30230"/>
    <w:rsid w:val="00B33A9B"/>
    <w:rsid w:val="00B47A43"/>
    <w:rsid w:val="00B5164B"/>
    <w:rsid w:val="00B7091C"/>
    <w:rsid w:val="00B735A2"/>
    <w:rsid w:val="00B767CA"/>
    <w:rsid w:val="00B77B21"/>
    <w:rsid w:val="00B810EA"/>
    <w:rsid w:val="00B9115D"/>
    <w:rsid w:val="00B95C0B"/>
    <w:rsid w:val="00B963BE"/>
    <w:rsid w:val="00BA1125"/>
    <w:rsid w:val="00BB0C95"/>
    <w:rsid w:val="00BB41B6"/>
    <w:rsid w:val="00BB4BB8"/>
    <w:rsid w:val="00BB5AB1"/>
    <w:rsid w:val="00BC3724"/>
    <w:rsid w:val="00BD1504"/>
    <w:rsid w:val="00BD19F1"/>
    <w:rsid w:val="00BD22CA"/>
    <w:rsid w:val="00BD2392"/>
    <w:rsid w:val="00BD2C3F"/>
    <w:rsid w:val="00BD2E02"/>
    <w:rsid w:val="00BD3D08"/>
    <w:rsid w:val="00BE0566"/>
    <w:rsid w:val="00BE0E3C"/>
    <w:rsid w:val="00BE1EB1"/>
    <w:rsid w:val="00BE6C62"/>
    <w:rsid w:val="00BF0D81"/>
    <w:rsid w:val="00BF4B0E"/>
    <w:rsid w:val="00BF5177"/>
    <w:rsid w:val="00BF6673"/>
    <w:rsid w:val="00BF769E"/>
    <w:rsid w:val="00C06072"/>
    <w:rsid w:val="00C10995"/>
    <w:rsid w:val="00C12126"/>
    <w:rsid w:val="00C12454"/>
    <w:rsid w:val="00C12AC1"/>
    <w:rsid w:val="00C16EC5"/>
    <w:rsid w:val="00C2238C"/>
    <w:rsid w:val="00C232F6"/>
    <w:rsid w:val="00C24AA4"/>
    <w:rsid w:val="00C33CA2"/>
    <w:rsid w:val="00C33D53"/>
    <w:rsid w:val="00C36A6E"/>
    <w:rsid w:val="00C371E5"/>
    <w:rsid w:val="00C400E9"/>
    <w:rsid w:val="00C43FDD"/>
    <w:rsid w:val="00C4454D"/>
    <w:rsid w:val="00C47927"/>
    <w:rsid w:val="00C60841"/>
    <w:rsid w:val="00C61497"/>
    <w:rsid w:val="00C62A50"/>
    <w:rsid w:val="00C669FF"/>
    <w:rsid w:val="00C75C5A"/>
    <w:rsid w:val="00C80505"/>
    <w:rsid w:val="00C81D5B"/>
    <w:rsid w:val="00CB22FF"/>
    <w:rsid w:val="00CB3A98"/>
    <w:rsid w:val="00CB3CD6"/>
    <w:rsid w:val="00CB6E4E"/>
    <w:rsid w:val="00CB7BB9"/>
    <w:rsid w:val="00CC12A3"/>
    <w:rsid w:val="00CC151F"/>
    <w:rsid w:val="00CC59A0"/>
    <w:rsid w:val="00CD1EFF"/>
    <w:rsid w:val="00CD2348"/>
    <w:rsid w:val="00CD390B"/>
    <w:rsid w:val="00CD422D"/>
    <w:rsid w:val="00CD592C"/>
    <w:rsid w:val="00CF2062"/>
    <w:rsid w:val="00D02A86"/>
    <w:rsid w:val="00D1517A"/>
    <w:rsid w:val="00D156FF"/>
    <w:rsid w:val="00D1600E"/>
    <w:rsid w:val="00D21DF3"/>
    <w:rsid w:val="00D2625E"/>
    <w:rsid w:val="00D32827"/>
    <w:rsid w:val="00D35327"/>
    <w:rsid w:val="00D3723C"/>
    <w:rsid w:val="00D3760C"/>
    <w:rsid w:val="00D400AF"/>
    <w:rsid w:val="00D44666"/>
    <w:rsid w:val="00D45BE6"/>
    <w:rsid w:val="00D54D74"/>
    <w:rsid w:val="00D63A36"/>
    <w:rsid w:val="00D63A98"/>
    <w:rsid w:val="00D63E48"/>
    <w:rsid w:val="00D66249"/>
    <w:rsid w:val="00D67334"/>
    <w:rsid w:val="00D73291"/>
    <w:rsid w:val="00D76B7C"/>
    <w:rsid w:val="00D878AC"/>
    <w:rsid w:val="00D902A7"/>
    <w:rsid w:val="00D909C8"/>
    <w:rsid w:val="00DA286C"/>
    <w:rsid w:val="00DA4C26"/>
    <w:rsid w:val="00DA673F"/>
    <w:rsid w:val="00DB0225"/>
    <w:rsid w:val="00DB218E"/>
    <w:rsid w:val="00DC1D25"/>
    <w:rsid w:val="00DD125D"/>
    <w:rsid w:val="00DD60DF"/>
    <w:rsid w:val="00DE091F"/>
    <w:rsid w:val="00DE11D5"/>
    <w:rsid w:val="00DE3B80"/>
    <w:rsid w:val="00DE3E23"/>
    <w:rsid w:val="00DE7543"/>
    <w:rsid w:val="00DF1A99"/>
    <w:rsid w:val="00DF2A44"/>
    <w:rsid w:val="00DF3AF3"/>
    <w:rsid w:val="00DF4652"/>
    <w:rsid w:val="00DF740D"/>
    <w:rsid w:val="00E05BB1"/>
    <w:rsid w:val="00E13A42"/>
    <w:rsid w:val="00E16764"/>
    <w:rsid w:val="00E33EA0"/>
    <w:rsid w:val="00E35B7D"/>
    <w:rsid w:val="00E453E6"/>
    <w:rsid w:val="00E511C1"/>
    <w:rsid w:val="00E53E92"/>
    <w:rsid w:val="00E55719"/>
    <w:rsid w:val="00E56713"/>
    <w:rsid w:val="00E6595F"/>
    <w:rsid w:val="00E6695F"/>
    <w:rsid w:val="00E76AAD"/>
    <w:rsid w:val="00E76D9D"/>
    <w:rsid w:val="00E8012D"/>
    <w:rsid w:val="00E866E7"/>
    <w:rsid w:val="00E91507"/>
    <w:rsid w:val="00E9370E"/>
    <w:rsid w:val="00E96111"/>
    <w:rsid w:val="00E9689C"/>
    <w:rsid w:val="00EA082B"/>
    <w:rsid w:val="00EA3DCE"/>
    <w:rsid w:val="00EA7B60"/>
    <w:rsid w:val="00EB0817"/>
    <w:rsid w:val="00EB6F08"/>
    <w:rsid w:val="00ED0E84"/>
    <w:rsid w:val="00ED6756"/>
    <w:rsid w:val="00EE2769"/>
    <w:rsid w:val="00EE3495"/>
    <w:rsid w:val="00EE63F3"/>
    <w:rsid w:val="00EE6EEE"/>
    <w:rsid w:val="00EE7D2B"/>
    <w:rsid w:val="00EF014F"/>
    <w:rsid w:val="00EF2074"/>
    <w:rsid w:val="00F00E4A"/>
    <w:rsid w:val="00F012F3"/>
    <w:rsid w:val="00F03AD4"/>
    <w:rsid w:val="00F03B17"/>
    <w:rsid w:val="00F04BE1"/>
    <w:rsid w:val="00F0690B"/>
    <w:rsid w:val="00F07230"/>
    <w:rsid w:val="00F119D9"/>
    <w:rsid w:val="00F139BE"/>
    <w:rsid w:val="00F13ACF"/>
    <w:rsid w:val="00F167BB"/>
    <w:rsid w:val="00F2379C"/>
    <w:rsid w:val="00F32328"/>
    <w:rsid w:val="00F33EA0"/>
    <w:rsid w:val="00F34BEF"/>
    <w:rsid w:val="00F41BAE"/>
    <w:rsid w:val="00F470F8"/>
    <w:rsid w:val="00F477BD"/>
    <w:rsid w:val="00F5068E"/>
    <w:rsid w:val="00F51C02"/>
    <w:rsid w:val="00F52ADB"/>
    <w:rsid w:val="00F53AF0"/>
    <w:rsid w:val="00F60338"/>
    <w:rsid w:val="00F76A39"/>
    <w:rsid w:val="00F8105A"/>
    <w:rsid w:val="00F820F6"/>
    <w:rsid w:val="00F827AA"/>
    <w:rsid w:val="00F82B9C"/>
    <w:rsid w:val="00F85007"/>
    <w:rsid w:val="00F86977"/>
    <w:rsid w:val="00F93E41"/>
    <w:rsid w:val="00F94226"/>
    <w:rsid w:val="00FA03A6"/>
    <w:rsid w:val="00FA0724"/>
    <w:rsid w:val="00FA386D"/>
    <w:rsid w:val="00FA6E18"/>
    <w:rsid w:val="00FD0A0F"/>
    <w:rsid w:val="00FE1B42"/>
    <w:rsid w:val="00FE2361"/>
    <w:rsid w:val="00FE38D3"/>
    <w:rsid w:val="00FF40C8"/>
    <w:rsid w:val="00FF6A37"/>
    <w:rsid w:val="00FF76B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152FEBED-DFF8-42C3-B016-E49BABDAB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fa-IR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BB1"/>
    <w:pPr>
      <w:bidi/>
    </w:pPr>
    <w:rPr>
      <w:sz w:val="24"/>
      <w:szCs w:val="24"/>
      <w:lang w:bidi="ar-SA"/>
    </w:rPr>
  </w:style>
  <w:style w:type="paragraph" w:styleId="Heading1">
    <w:name w:val="heading 1"/>
    <w:basedOn w:val="Normal"/>
    <w:next w:val="Normal"/>
    <w:link w:val="Heading1Char"/>
    <w:qFormat/>
    <w:rsid w:val="0089327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15655F"/>
    <w:pPr>
      <w:keepNext/>
      <w:spacing w:line="312" w:lineRule="auto"/>
      <w:jc w:val="center"/>
      <w:outlineLvl w:val="8"/>
    </w:pPr>
    <w:rPr>
      <w:rFonts w:cs="Lotus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00E4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934241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7A4069"/>
    <w:pPr>
      <w:tabs>
        <w:tab w:val="center" w:pos="5320"/>
        <w:tab w:val="right" w:pos="9900"/>
      </w:tabs>
      <w:ind w:left="720"/>
      <w:jc w:val="center"/>
    </w:pPr>
    <w:rPr>
      <w:rFonts w:cs="B Titr"/>
      <w:lang w:bidi="fa-IR"/>
    </w:rPr>
  </w:style>
  <w:style w:type="paragraph" w:styleId="NormalWeb">
    <w:name w:val="Normal (Web)"/>
    <w:basedOn w:val="Normal"/>
    <w:uiPriority w:val="99"/>
    <w:unhideWhenUsed/>
    <w:rsid w:val="00C06072"/>
    <w:pPr>
      <w:bidi w:val="0"/>
      <w:spacing w:before="100" w:beforeAutospacing="1" w:after="100" w:afterAutospacing="1"/>
    </w:pPr>
  </w:style>
  <w:style w:type="paragraph" w:styleId="Header">
    <w:name w:val="header"/>
    <w:basedOn w:val="Normal"/>
    <w:link w:val="HeaderChar"/>
    <w:rsid w:val="00A0660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06602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0660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6602"/>
    <w:rPr>
      <w:sz w:val="24"/>
      <w:szCs w:val="24"/>
    </w:rPr>
  </w:style>
  <w:style w:type="paragraph" w:styleId="BalloonText">
    <w:name w:val="Balloon Text"/>
    <w:basedOn w:val="Normal"/>
    <w:link w:val="BalloonTextChar"/>
    <w:rsid w:val="007521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52180"/>
    <w:rPr>
      <w:rFonts w:ascii="Tahoma" w:hAnsi="Tahoma" w:cs="Tahoma"/>
      <w:sz w:val="16"/>
      <w:szCs w:val="16"/>
      <w:lang w:bidi="ar-SA"/>
    </w:rPr>
  </w:style>
  <w:style w:type="paragraph" w:styleId="ListParagraph">
    <w:name w:val="List Paragraph"/>
    <w:basedOn w:val="Normal"/>
    <w:uiPriority w:val="34"/>
    <w:qFormat/>
    <w:rsid w:val="00C16EC5"/>
    <w:pPr>
      <w:ind w:left="720"/>
      <w:contextualSpacing/>
    </w:pPr>
  </w:style>
  <w:style w:type="paragraph" w:styleId="BodyText">
    <w:name w:val="Body Text"/>
    <w:basedOn w:val="Normal"/>
    <w:link w:val="BodyTextChar"/>
    <w:unhideWhenUsed/>
    <w:rsid w:val="004307D3"/>
    <w:pPr>
      <w:bidi w:val="0"/>
      <w:jc w:val="both"/>
    </w:pPr>
    <w:rPr>
      <w:rFonts w:cs="Nazanin"/>
      <w:sz w:val="32"/>
      <w:szCs w:val="32"/>
    </w:rPr>
  </w:style>
  <w:style w:type="character" w:customStyle="1" w:styleId="BodyTextChar">
    <w:name w:val="Body Text Char"/>
    <w:basedOn w:val="DefaultParagraphFont"/>
    <w:link w:val="BodyText"/>
    <w:rsid w:val="004307D3"/>
    <w:rPr>
      <w:rFonts w:cs="Nazanin"/>
      <w:sz w:val="32"/>
      <w:szCs w:val="32"/>
      <w:lang w:bidi="ar-SA"/>
    </w:rPr>
  </w:style>
  <w:style w:type="character" w:styleId="Strong">
    <w:name w:val="Strong"/>
    <w:basedOn w:val="DefaultParagraphFont"/>
    <w:uiPriority w:val="22"/>
    <w:qFormat/>
    <w:rsid w:val="00A97FBF"/>
    <w:rPr>
      <w:b/>
      <w:bCs/>
    </w:rPr>
  </w:style>
  <w:style w:type="paragraph" w:styleId="NoSpacing">
    <w:name w:val="No Spacing"/>
    <w:link w:val="NoSpacingChar"/>
    <w:uiPriority w:val="1"/>
    <w:qFormat/>
    <w:rsid w:val="00195C56"/>
    <w:rPr>
      <w:rFonts w:asciiTheme="minorHAnsi" w:eastAsiaTheme="minorEastAsia" w:hAnsiTheme="minorHAnsi" w:cstheme="minorBidi"/>
      <w:sz w:val="22"/>
      <w:szCs w:val="22"/>
      <w:lang w:eastAsia="ja-JP" w:bidi="ar-SA"/>
    </w:rPr>
  </w:style>
  <w:style w:type="character" w:customStyle="1" w:styleId="NoSpacingChar">
    <w:name w:val="No Spacing Char"/>
    <w:basedOn w:val="DefaultParagraphFont"/>
    <w:link w:val="NoSpacing"/>
    <w:uiPriority w:val="1"/>
    <w:rsid w:val="00195C56"/>
    <w:rPr>
      <w:rFonts w:asciiTheme="minorHAnsi" w:eastAsiaTheme="minorEastAsia" w:hAnsiTheme="minorHAnsi" w:cstheme="minorBidi"/>
      <w:sz w:val="22"/>
      <w:szCs w:val="22"/>
      <w:lang w:eastAsia="ja-JP" w:bidi="ar-SA"/>
    </w:rPr>
  </w:style>
  <w:style w:type="character" w:customStyle="1" w:styleId="Heading9Char">
    <w:name w:val="Heading 9 Char"/>
    <w:basedOn w:val="DefaultParagraphFont"/>
    <w:link w:val="Heading9"/>
    <w:rsid w:val="0015655F"/>
    <w:rPr>
      <w:rFonts w:cs="Lotus"/>
      <w:b/>
      <w:bCs/>
      <w:sz w:val="16"/>
      <w:szCs w:val="24"/>
      <w:lang w:bidi="ar-SA"/>
    </w:rPr>
  </w:style>
  <w:style w:type="character" w:customStyle="1" w:styleId="Heading1Char">
    <w:name w:val="Heading 1 Char"/>
    <w:basedOn w:val="DefaultParagraphFont"/>
    <w:link w:val="Heading1"/>
    <w:rsid w:val="0089327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89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365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70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914436">
          <w:marLeft w:val="0"/>
          <w:marRight w:val="2189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254823">
          <w:marLeft w:val="0"/>
          <w:marRight w:val="1555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279125">
          <w:marLeft w:val="0"/>
          <w:marRight w:val="1555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220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243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5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46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496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54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72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06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1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73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7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528825-5858-469E-8E72-4A7735B406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13</Pages>
  <Words>1531</Words>
  <Characters>873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سمه تعالي</vt:lpstr>
    </vt:vector>
  </TitlesOfParts>
  <Company/>
  <LinksUpToDate>false</LinksUpToDate>
  <CharactersWithSpaces>10242</CharactersWithSpaces>
  <SharedDoc>false</SharedDoc>
  <HLinks>
    <vt:vector size="6" baseType="variant">
      <vt:variant>
        <vt:i4>3080308</vt:i4>
      </vt:variant>
      <vt:variant>
        <vt:i4>12</vt:i4>
      </vt:variant>
      <vt:variant>
        <vt:i4>0</vt:i4>
      </vt:variant>
      <vt:variant>
        <vt:i4>5</vt:i4>
      </vt:variant>
      <vt:variant>
        <vt:lpwstr>http://www.ext.vt.adu/pubs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سمه تعالي</dc:title>
  <dc:creator>tayp</dc:creator>
  <cp:lastModifiedBy>Anahita Haddadi</cp:lastModifiedBy>
  <cp:revision>89</cp:revision>
  <cp:lastPrinted>2018-09-18T07:23:00Z</cp:lastPrinted>
  <dcterms:created xsi:type="dcterms:W3CDTF">2011-11-21T12:17:00Z</dcterms:created>
  <dcterms:modified xsi:type="dcterms:W3CDTF">2018-10-28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